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1FD672" w14:textId="2C72B5DF" w:rsidR="005F7AFF" w:rsidRDefault="005F7AFF" w:rsidP="007767CD">
      <w:pPr>
        <w:tabs>
          <w:tab w:val="left" w:pos="426"/>
        </w:tabs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</w:pPr>
    </w:p>
    <w:p w14:paraId="47B7F96A" w14:textId="28D55122" w:rsidR="005F7AFF" w:rsidRPr="008F1337" w:rsidRDefault="00176CDC" w:rsidP="008F1337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</w:pPr>
      <w:r w:rsidRPr="008F1337"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  <w:t>IGCSE HIGHER</w:t>
      </w:r>
      <w:r w:rsidR="008F1337" w:rsidRPr="008F1337"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  <w:t xml:space="preserve">-TIER </w:t>
      </w:r>
      <w:r w:rsidRPr="008F1337">
        <w:rPr>
          <w:rFonts w:ascii="Times New Roman" w:hAnsi="Times New Roman"/>
          <w:b/>
          <w:bCs/>
          <w:noProof/>
          <w:sz w:val="72"/>
          <w:szCs w:val="72"/>
          <w:lang w:val="en-US" w:eastAsia="en-US"/>
        </w:rPr>
        <w:t>ASSESSMENT 1</w:t>
      </w:r>
    </w:p>
    <w:p w14:paraId="1FA06D31" w14:textId="6889A746" w:rsidR="005F7AFF" w:rsidRDefault="005F7AFF" w:rsidP="007767CD">
      <w:pPr>
        <w:tabs>
          <w:tab w:val="left" w:pos="426"/>
        </w:tabs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</w:pPr>
    </w:p>
    <w:p w14:paraId="0599A2AE" w14:textId="77777777" w:rsidR="00D43F28" w:rsidRDefault="00D43F28" w:rsidP="00D43F28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</w:p>
    <w:p w14:paraId="6B00846A" w14:textId="77777777" w:rsidR="00D43F28" w:rsidRDefault="002712F6" w:rsidP="00D43F28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  <w:r w:rsidRPr="00D43F28"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  <w:t xml:space="preserve">Time: 1hour 30minutes </w:t>
      </w:r>
      <w:r w:rsidR="00D43F28" w:rsidRPr="00D43F28"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  <w:t xml:space="preserve">                                   </w:t>
      </w:r>
    </w:p>
    <w:p w14:paraId="1F3BD3CC" w14:textId="77777777" w:rsidR="00D43F28" w:rsidRDefault="00D43F28" w:rsidP="00D43F28">
      <w:pPr>
        <w:tabs>
          <w:tab w:val="left" w:pos="426"/>
        </w:tabs>
        <w:jc w:val="center"/>
        <w:rPr>
          <w:rFonts w:ascii="Times New Roman" w:hAnsi="Times New Roman"/>
          <w:b/>
          <w:bCs/>
          <w:noProof/>
          <w:sz w:val="40"/>
          <w:szCs w:val="40"/>
          <w:lang w:val="en-US" w:eastAsia="en-US"/>
        </w:rPr>
      </w:pPr>
    </w:p>
    <w:p w14:paraId="37C3E753" w14:textId="77777777" w:rsidR="005F7AFF" w:rsidRPr="0000779B" w:rsidRDefault="005F7AFF" w:rsidP="007767CD">
      <w:pPr>
        <w:tabs>
          <w:tab w:val="left" w:pos="426"/>
        </w:tabs>
        <w:rPr>
          <w:rFonts w:ascii="Times New Roman" w:hAnsi="Times New Roman"/>
          <w:b/>
          <w:bCs/>
          <w:sz w:val="24"/>
          <w:szCs w:val="24"/>
        </w:rPr>
      </w:pPr>
    </w:p>
    <w:p w14:paraId="074AAB31" w14:textId="77777777" w:rsidR="007767CD" w:rsidRPr="0000779B" w:rsidRDefault="007767CD" w:rsidP="007767CD">
      <w:pPr>
        <w:tabs>
          <w:tab w:val="left" w:pos="426"/>
        </w:tabs>
        <w:spacing w:line="360" w:lineRule="auto"/>
        <w:rPr>
          <w:rFonts w:ascii="Times New Roman" w:hAnsi="Times New Roman"/>
          <w:b/>
          <w:sz w:val="24"/>
          <w:szCs w:val="24"/>
        </w:rPr>
      </w:pPr>
    </w:p>
    <w:p w14:paraId="074AAB32" w14:textId="77777777" w:rsidR="007767CD" w:rsidRPr="00D61CE8" w:rsidRDefault="007767CD" w:rsidP="007767CD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D61CE8">
        <w:rPr>
          <w:rFonts w:ascii="Arial" w:hAnsi="Arial" w:cs="Arial"/>
          <w:b/>
          <w:sz w:val="28"/>
          <w:szCs w:val="28"/>
        </w:rPr>
        <w:t>Instructions</w:t>
      </w:r>
    </w:p>
    <w:p w14:paraId="074AAB33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 xml:space="preserve">Use </w:t>
      </w:r>
      <w:r w:rsidRPr="00D61CE8">
        <w:rPr>
          <w:rFonts w:ascii="Arial" w:hAnsi="Arial" w:cs="Arial"/>
          <w:b/>
          <w:sz w:val="24"/>
          <w:szCs w:val="24"/>
        </w:rPr>
        <w:t>black</w:t>
      </w:r>
      <w:r w:rsidRPr="00D61CE8">
        <w:rPr>
          <w:rFonts w:ascii="Arial" w:hAnsi="Arial" w:cs="Arial"/>
          <w:sz w:val="24"/>
          <w:szCs w:val="24"/>
        </w:rPr>
        <w:t xml:space="preserve"> ink or ball-point pen. </w:t>
      </w:r>
    </w:p>
    <w:p w14:paraId="074AAB34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b/>
          <w:sz w:val="24"/>
          <w:szCs w:val="24"/>
        </w:rPr>
        <w:t>Fill in the boxes</w:t>
      </w:r>
      <w:r w:rsidRPr="00D61CE8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D61CE8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14:paraId="074AAB35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 xml:space="preserve">Answer </w:t>
      </w:r>
      <w:r w:rsidRPr="00D61CE8">
        <w:rPr>
          <w:rFonts w:ascii="Arial" w:hAnsi="Arial" w:cs="Arial"/>
          <w:b/>
          <w:sz w:val="24"/>
          <w:szCs w:val="24"/>
        </w:rPr>
        <w:t>all</w:t>
      </w:r>
      <w:r w:rsidRPr="00D61CE8">
        <w:rPr>
          <w:rFonts w:ascii="Arial" w:hAnsi="Arial" w:cs="Arial"/>
          <w:sz w:val="24"/>
          <w:szCs w:val="24"/>
        </w:rPr>
        <w:t xml:space="preserve"> questions.</w:t>
      </w:r>
    </w:p>
    <w:p w14:paraId="074AAB36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074AAB37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Answer the questions in the spaces provided</w:t>
      </w:r>
    </w:p>
    <w:p w14:paraId="074AAB38" w14:textId="77777777" w:rsidR="007767CD" w:rsidRPr="00D61CE8" w:rsidRDefault="007767CD" w:rsidP="007767CD">
      <w:pPr>
        <w:tabs>
          <w:tab w:val="left" w:pos="426"/>
        </w:tabs>
        <w:ind w:firstLine="720"/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 xml:space="preserve">– </w:t>
      </w:r>
      <w:r w:rsidRPr="00D61CE8">
        <w:rPr>
          <w:rFonts w:ascii="Arial" w:hAnsi="Arial" w:cs="Arial"/>
          <w:i/>
          <w:sz w:val="24"/>
          <w:szCs w:val="24"/>
        </w:rPr>
        <w:t>there may be more space than you need</w:t>
      </w:r>
      <w:r w:rsidRPr="00D61CE8">
        <w:rPr>
          <w:rFonts w:ascii="Arial" w:hAnsi="Arial" w:cs="Arial"/>
          <w:sz w:val="24"/>
          <w:szCs w:val="24"/>
        </w:rPr>
        <w:t xml:space="preserve">. </w:t>
      </w:r>
    </w:p>
    <w:p w14:paraId="074AAB39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b/>
          <w:sz w:val="24"/>
          <w:szCs w:val="24"/>
        </w:rPr>
      </w:pPr>
      <w:r w:rsidRPr="00D61CE8">
        <w:rPr>
          <w:rFonts w:ascii="Arial" w:hAnsi="Arial" w:cs="Arial"/>
          <w:b/>
          <w:sz w:val="24"/>
          <w:szCs w:val="24"/>
        </w:rPr>
        <w:t>Calculators may be used.</w:t>
      </w:r>
    </w:p>
    <w:p w14:paraId="074AAB3A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You must</w:t>
      </w:r>
      <w:r w:rsidRPr="00D61CE8">
        <w:rPr>
          <w:rFonts w:ascii="Arial" w:hAnsi="Arial" w:cs="Arial"/>
          <w:b/>
          <w:sz w:val="24"/>
          <w:szCs w:val="24"/>
        </w:rPr>
        <w:t xml:space="preserve"> NOT </w:t>
      </w:r>
      <w:r w:rsidRPr="00D61CE8">
        <w:rPr>
          <w:rFonts w:ascii="Arial" w:hAnsi="Arial" w:cs="Arial"/>
          <w:sz w:val="24"/>
          <w:szCs w:val="24"/>
        </w:rPr>
        <w:t>write anything on the formula page.</w:t>
      </w:r>
    </w:p>
    <w:p w14:paraId="074AAB3B" w14:textId="77777777" w:rsidR="007767CD" w:rsidRPr="00D61CE8" w:rsidRDefault="007767CD" w:rsidP="007767CD">
      <w:pPr>
        <w:tabs>
          <w:tab w:val="left" w:pos="426"/>
        </w:tabs>
        <w:ind w:left="720"/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074AAB3C" w14:textId="77777777" w:rsidR="007767CD" w:rsidRPr="00D61CE8" w:rsidRDefault="007767CD" w:rsidP="007767CD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14:paraId="074AAB3D" w14:textId="77777777" w:rsidR="007767CD" w:rsidRPr="00D61CE8" w:rsidRDefault="007767CD" w:rsidP="007767CD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D61CE8">
        <w:rPr>
          <w:rFonts w:ascii="Arial" w:hAnsi="Arial" w:cs="Arial"/>
          <w:b/>
          <w:sz w:val="28"/>
          <w:szCs w:val="28"/>
        </w:rPr>
        <w:t>Information</w:t>
      </w:r>
    </w:p>
    <w:p w14:paraId="074AAB3E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The total mark for this paper is 100.</w:t>
      </w:r>
    </w:p>
    <w:p w14:paraId="074AAB3F" w14:textId="77777777" w:rsidR="007767CD" w:rsidRPr="00D61CE8" w:rsidRDefault="007767CD" w:rsidP="007767CD">
      <w:pPr>
        <w:numPr>
          <w:ilvl w:val="0"/>
          <w:numId w:val="12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 xml:space="preserve">The marks for </w:t>
      </w:r>
      <w:r w:rsidRPr="00D61CE8">
        <w:rPr>
          <w:rFonts w:ascii="Arial" w:hAnsi="Arial" w:cs="Arial"/>
          <w:b/>
          <w:sz w:val="24"/>
          <w:szCs w:val="24"/>
        </w:rPr>
        <w:t>each</w:t>
      </w:r>
      <w:r w:rsidRPr="00D61CE8">
        <w:rPr>
          <w:rFonts w:ascii="Arial" w:hAnsi="Arial" w:cs="Arial"/>
          <w:sz w:val="24"/>
          <w:szCs w:val="24"/>
        </w:rPr>
        <w:t xml:space="preserve"> question are shown in brackets</w:t>
      </w:r>
      <w:r w:rsidRPr="00D61CE8">
        <w:rPr>
          <w:rFonts w:ascii="Arial" w:hAnsi="Arial" w:cs="Arial"/>
          <w:sz w:val="24"/>
          <w:szCs w:val="24"/>
        </w:rPr>
        <w:br/>
        <w:t xml:space="preserve">– </w:t>
      </w:r>
      <w:r w:rsidRPr="00D61CE8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D61CE8">
        <w:rPr>
          <w:rFonts w:ascii="Arial" w:hAnsi="Arial" w:cs="Arial"/>
          <w:sz w:val="24"/>
          <w:szCs w:val="24"/>
        </w:rPr>
        <w:t xml:space="preserve">. </w:t>
      </w:r>
    </w:p>
    <w:p w14:paraId="074AAB40" w14:textId="77777777" w:rsidR="007767CD" w:rsidRPr="00D61CE8" w:rsidRDefault="007767CD" w:rsidP="007767CD">
      <w:pPr>
        <w:tabs>
          <w:tab w:val="left" w:pos="426"/>
        </w:tabs>
        <w:rPr>
          <w:rFonts w:ascii="Arial" w:hAnsi="Arial" w:cs="Arial"/>
          <w:sz w:val="24"/>
          <w:szCs w:val="24"/>
        </w:rPr>
      </w:pPr>
    </w:p>
    <w:p w14:paraId="074AAB41" w14:textId="77777777" w:rsidR="007767CD" w:rsidRPr="00D61CE8" w:rsidRDefault="007767CD" w:rsidP="007767CD">
      <w:pPr>
        <w:tabs>
          <w:tab w:val="left" w:pos="426"/>
        </w:tabs>
        <w:spacing w:line="360" w:lineRule="auto"/>
        <w:rPr>
          <w:rFonts w:ascii="Arial" w:hAnsi="Arial" w:cs="Arial"/>
          <w:b/>
          <w:sz w:val="28"/>
          <w:szCs w:val="28"/>
        </w:rPr>
      </w:pPr>
      <w:r w:rsidRPr="00D61CE8">
        <w:rPr>
          <w:rFonts w:ascii="Arial" w:hAnsi="Arial" w:cs="Arial"/>
          <w:b/>
          <w:sz w:val="28"/>
          <w:szCs w:val="28"/>
        </w:rPr>
        <w:t>Advice</w:t>
      </w:r>
    </w:p>
    <w:p w14:paraId="074AAB42" w14:textId="77777777" w:rsidR="007767CD" w:rsidRPr="00D61CE8" w:rsidRDefault="007767CD" w:rsidP="007767CD">
      <w:pPr>
        <w:numPr>
          <w:ilvl w:val="0"/>
          <w:numId w:val="11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074AAB43" w14:textId="77777777" w:rsidR="007767CD" w:rsidRPr="00D61CE8" w:rsidRDefault="007767CD" w:rsidP="007767CD">
      <w:pPr>
        <w:numPr>
          <w:ilvl w:val="0"/>
          <w:numId w:val="11"/>
        </w:numPr>
        <w:tabs>
          <w:tab w:val="left" w:pos="426"/>
        </w:tabs>
        <w:rPr>
          <w:rFonts w:ascii="Arial" w:hAnsi="Arial" w:cs="Arial"/>
          <w:sz w:val="24"/>
          <w:szCs w:val="24"/>
        </w:rPr>
      </w:pPr>
      <w:r w:rsidRPr="00D61CE8">
        <w:rPr>
          <w:rFonts w:ascii="Arial" w:hAnsi="Arial" w:cs="Arial"/>
          <w:sz w:val="24"/>
          <w:szCs w:val="24"/>
        </w:rPr>
        <w:t>Check your answers if you have time at the end.</w:t>
      </w:r>
    </w:p>
    <w:p w14:paraId="074AAB44" w14:textId="77777777" w:rsidR="007767CD" w:rsidRPr="0000779B" w:rsidRDefault="007767CD" w:rsidP="007767CD">
      <w:pPr>
        <w:tabs>
          <w:tab w:val="left" w:pos="426"/>
        </w:tabs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br w:type="page"/>
      </w:r>
      <w:r w:rsidRPr="0000779B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074AADE5" wp14:editId="074AADE6">
            <wp:extent cx="5731510" cy="892111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92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B45" w14:textId="77777777" w:rsidR="007767CD" w:rsidRPr="0000779B" w:rsidRDefault="007767CD" w:rsidP="007767CD">
      <w:pPr>
        <w:tabs>
          <w:tab w:val="left" w:pos="426"/>
        </w:tabs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Answer ALL TWENTY THREE questions.</w:t>
      </w:r>
    </w:p>
    <w:p w14:paraId="074AAB46" w14:textId="77777777" w:rsidR="007767CD" w:rsidRDefault="007767CD" w:rsidP="007767C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74AAB47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074AAB48" w14:textId="77777777" w:rsidR="007767CD" w:rsidRDefault="007767CD" w:rsidP="007767C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74AAB49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You must write down all stages in your working.</w:t>
      </w:r>
    </w:p>
    <w:p w14:paraId="074AAB4A" w14:textId="77777777" w:rsidR="007767CD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074AAB4B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Yoko flew on a plane from Tokyo to Sydney.</w:t>
      </w:r>
    </w:p>
    <w:p w14:paraId="074AAB4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plane flew a distance of 7800 km.</w:t>
      </w:r>
    </w:p>
    <w:p w14:paraId="074AAB4D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flight time was 9 hours 45 minutes.</w:t>
      </w:r>
    </w:p>
    <w:p w14:paraId="074AAB4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4F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average speed of the plane in kilometres per hour.</w:t>
      </w:r>
    </w:p>
    <w:p w14:paraId="074AAB5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57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km/h</w:t>
      </w:r>
    </w:p>
    <w:p w14:paraId="074AAB58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5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5A" w14:textId="77777777" w:rsidR="00D61CE8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74AAB5B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Penny, </w:t>
      </w:r>
      <w:proofErr w:type="spellStart"/>
      <w:r w:rsidRPr="0000779B">
        <w:rPr>
          <w:rFonts w:ascii="Times New Roman" w:hAnsi="Times New Roman"/>
          <w:sz w:val="24"/>
          <w:szCs w:val="24"/>
        </w:rPr>
        <w:t>Amjit</w:t>
      </w:r>
      <w:proofErr w:type="spellEnd"/>
      <w:r w:rsidRPr="0000779B">
        <w:rPr>
          <w:rFonts w:ascii="Times New Roman" w:hAnsi="Times New Roman"/>
          <w:sz w:val="24"/>
          <w:szCs w:val="24"/>
        </w:rPr>
        <w:t xml:space="preserve"> and James share some money in the ratio </w:t>
      </w:r>
      <w:proofErr w:type="gramStart"/>
      <w:r w:rsidRPr="0000779B">
        <w:rPr>
          <w:rFonts w:ascii="Times New Roman" w:hAnsi="Times New Roman"/>
          <w:sz w:val="24"/>
          <w:szCs w:val="24"/>
        </w:rPr>
        <w:t>3 :</w:t>
      </w:r>
      <w:proofErr w:type="gramEnd"/>
      <w:r w:rsidRPr="0000779B">
        <w:rPr>
          <w:rFonts w:ascii="Times New Roman" w:hAnsi="Times New Roman"/>
          <w:sz w:val="24"/>
          <w:szCs w:val="24"/>
        </w:rPr>
        <w:t xml:space="preserve"> 6 : 4</w:t>
      </w:r>
    </w:p>
    <w:p w14:paraId="074AAB5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00779B">
        <w:rPr>
          <w:rFonts w:ascii="Times New Roman" w:hAnsi="Times New Roman"/>
          <w:sz w:val="24"/>
          <w:szCs w:val="24"/>
        </w:rPr>
        <w:t>Amjit</w:t>
      </w:r>
      <w:proofErr w:type="spellEnd"/>
      <w:r w:rsidRPr="0000779B">
        <w:rPr>
          <w:rFonts w:ascii="Times New Roman" w:hAnsi="Times New Roman"/>
          <w:sz w:val="24"/>
          <w:szCs w:val="24"/>
        </w:rPr>
        <w:t xml:space="preserve"> gets $28 more than James.</w:t>
      </w:r>
    </w:p>
    <w:p w14:paraId="074AAB5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5E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amount of money that Penny gets.</w:t>
      </w:r>
    </w:p>
    <w:p w14:paraId="074AAB5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6B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$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6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6D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6E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A factory has 60 workers.</w:t>
      </w:r>
    </w:p>
    <w:p w14:paraId="074AAB6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70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table shows information about the distances, in km, the workers travel to the factory</w:t>
      </w:r>
    </w:p>
    <w:p w14:paraId="074AAB71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each day.</w:t>
      </w:r>
    </w:p>
    <w:p w14:paraId="074AAB7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1422"/>
      </w:tblGrid>
      <w:tr w:rsidR="00D61CE8" w:rsidRPr="00551F1A" w14:paraId="074AAB75" w14:textId="77777777" w:rsidTr="0056528B">
        <w:trPr>
          <w:trHeight w:val="499"/>
          <w:jc w:val="center"/>
        </w:trPr>
        <w:tc>
          <w:tcPr>
            <w:tcW w:w="2155" w:type="dxa"/>
            <w:vAlign w:val="center"/>
          </w:tcPr>
          <w:p w14:paraId="074AAB73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51F1A">
              <w:rPr>
                <w:rFonts w:ascii="Times New Roman" w:hAnsi="Times New Roman"/>
                <w:b/>
                <w:bCs/>
                <w:sz w:val="24"/>
                <w:szCs w:val="24"/>
              </w:rPr>
              <w:t>Distance (</w:t>
            </w:r>
            <w:r w:rsidRPr="00551F1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Times New Roman" w:hAnsi="Times New Roman"/>
                <w:b/>
                <w:bCs/>
                <w:sz w:val="24"/>
                <w:szCs w:val="24"/>
              </w:rPr>
              <w:t>km)</w:t>
            </w:r>
          </w:p>
        </w:tc>
        <w:tc>
          <w:tcPr>
            <w:tcW w:w="1422" w:type="dxa"/>
            <w:vAlign w:val="center"/>
          </w:tcPr>
          <w:p w14:paraId="074AAB74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51F1A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D61CE8" w:rsidRPr="00551F1A" w14:paraId="074AAB78" w14:textId="77777777" w:rsidTr="0056528B">
        <w:trPr>
          <w:trHeight w:val="533"/>
          <w:jc w:val="center"/>
        </w:trPr>
        <w:tc>
          <w:tcPr>
            <w:tcW w:w="2155" w:type="dxa"/>
            <w:vAlign w:val="center"/>
          </w:tcPr>
          <w:p w14:paraId="074AAB76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22" w:type="dxa"/>
            <w:vAlign w:val="center"/>
          </w:tcPr>
          <w:p w14:paraId="074AAB77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D61CE8" w:rsidRPr="00551F1A" w14:paraId="074AAB7B" w14:textId="77777777" w:rsidTr="0056528B">
        <w:trPr>
          <w:trHeight w:val="533"/>
          <w:jc w:val="center"/>
        </w:trPr>
        <w:tc>
          <w:tcPr>
            <w:tcW w:w="2155" w:type="dxa"/>
            <w:vAlign w:val="center"/>
          </w:tcPr>
          <w:p w14:paraId="074AAB79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5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22" w:type="dxa"/>
            <w:vAlign w:val="center"/>
          </w:tcPr>
          <w:p w14:paraId="074AAB7A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61CE8" w:rsidRPr="00551F1A" w14:paraId="074AAB7E" w14:textId="77777777" w:rsidTr="0056528B">
        <w:trPr>
          <w:trHeight w:val="499"/>
          <w:jc w:val="center"/>
        </w:trPr>
        <w:tc>
          <w:tcPr>
            <w:tcW w:w="2155" w:type="dxa"/>
            <w:vAlign w:val="center"/>
          </w:tcPr>
          <w:p w14:paraId="074AAB7C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22" w:type="dxa"/>
            <w:vAlign w:val="center"/>
          </w:tcPr>
          <w:p w14:paraId="074AAB7D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61CE8" w:rsidRPr="00551F1A" w14:paraId="074AAB81" w14:textId="77777777" w:rsidTr="0056528B">
        <w:trPr>
          <w:trHeight w:val="533"/>
          <w:jc w:val="center"/>
        </w:trPr>
        <w:tc>
          <w:tcPr>
            <w:tcW w:w="2155" w:type="dxa"/>
            <w:vAlign w:val="center"/>
          </w:tcPr>
          <w:p w14:paraId="074AAB7F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15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22" w:type="dxa"/>
            <w:vAlign w:val="center"/>
          </w:tcPr>
          <w:p w14:paraId="074AAB80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61CE8" w:rsidRPr="00551F1A" w14:paraId="074AAB84" w14:textId="77777777" w:rsidTr="0056528B">
        <w:trPr>
          <w:trHeight w:val="499"/>
          <w:jc w:val="center"/>
        </w:trPr>
        <w:tc>
          <w:tcPr>
            <w:tcW w:w="2155" w:type="dxa"/>
            <w:vAlign w:val="center"/>
          </w:tcPr>
          <w:p w14:paraId="074AAB82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422" w:type="dxa"/>
            <w:vAlign w:val="center"/>
          </w:tcPr>
          <w:p w14:paraId="074AAB83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D61CE8" w:rsidRPr="00551F1A" w14:paraId="074AAB87" w14:textId="77777777" w:rsidTr="0056528B">
        <w:trPr>
          <w:trHeight w:val="568"/>
          <w:jc w:val="center"/>
        </w:trPr>
        <w:tc>
          <w:tcPr>
            <w:tcW w:w="2155" w:type="dxa"/>
            <w:vAlign w:val="center"/>
          </w:tcPr>
          <w:p w14:paraId="074AAB85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 xml:space="preserve">25 &lt; </w:t>
            </w:r>
            <w:r w:rsidRPr="00551F1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 w:rsidRPr="00551F1A">
              <w:rPr>
                <w:rFonts w:ascii="Cambria Math" w:eastAsia="EuclidMathTwo" w:hAnsi="Cambria Math"/>
                <w:sz w:val="24"/>
                <w:szCs w:val="24"/>
              </w:rPr>
              <w:t>≤</w:t>
            </w:r>
            <w:r w:rsidRPr="00551F1A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551F1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422" w:type="dxa"/>
            <w:vAlign w:val="center"/>
          </w:tcPr>
          <w:p w14:paraId="074AAB86" w14:textId="77777777" w:rsidR="00D61CE8" w:rsidRPr="00551F1A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51F1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</w:tbl>
    <w:p w14:paraId="074AAB8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8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down the modal class.</w:t>
      </w:r>
    </w:p>
    <w:p w14:paraId="074AAB8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8B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8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B8D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ork out an estimate for the mean distance travelled to the factory each day.</w:t>
      </w:r>
    </w:p>
    <w:p w14:paraId="074AAB8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8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96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km</w:t>
      </w:r>
    </w:p>
    <w:p w14:paraId="074AAB97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B98" w14:textId="77777777" w:rsidR="00C44C04" w:rsidRDefault="00C44C04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9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One of these workers is chosen at random.</w:t>
      </w:r>
    </w:p>
    <w:p w14:paraId="074AAB9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9B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down the probability that this worker travels more than 20 km to the factory</w:t>
      </w:r>
    </w:p>
    <w:p w14:paraId="074AAB9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each day.</w:t>
      </w:r>
    </w:p>
    <w:p w14:paraId="074AAB9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9E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9F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A0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BA1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</w:t>
      </w:r>
      <w:r>
        <w:rPr>
          <w:rFonts w:ascii="Times New Roman" w:hAnsi="Times New Roman"/>
          <w:b/>
          <w:bCs/>
          <w:sz w:val="24"/>
          <w:szCs w:val="24"/>
        </w:rPr>
        <w:t xml:space="preserve"> 3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A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A3" w14:textId="77777777" w:rsidR="00D61CE8" w:rsidRDefault="00D61CE8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BA4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Nigel bought 12 boxes of melons.</w:t>
      </w:r>
    </w:p>
    <w:p w14:paraId="074AABA5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He paid $15 for each box.</w:t>
      </w:r>
    </w:p>
    <w:p w14:paraId="074AABA6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re were 12 melons in each box.</w:t>
      </w:r>
    </w:p>
    <w:p w14:paraId="074AABA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A8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Nigel sold </w:t>
      </w:r>
      <w:r w:rsidR="00086408" w:rsidRPr="002235BA">
        <w:rPr>
          <w:rFonts w:ascii="Times New Roman" w:hAnsi="Times New Roman"/>
          <w:position w:val="-22"/>
          <w:sz w:val="24"/>
          <w:szCs w:val="24"/>
        </w:rPr>
        <w:object w:dxaOrig="220" w:dyaOrig="580" w14:anchorId="074AA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8" o:title=""/>
          </v:shape>
          <o:OLEObject Type="Embed" ProgID="Equation.DSMT4" ShapeID="_x0000_i1025" DrawAspect="Content" ObjectID="_1732132247" r:id="rId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of the melons for $1.60 each.</w:t>
      </w:r>
    </w:p>
    <w:p w14:paraId="074AABA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AA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He sold all the other melons at a reduced price.</w:t>
      </w:r>
    </w:p>
    <w:p w14:paraId="074AABA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A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He made an overall profit of 15%</w:t>
      </w:r>
    </w:p>
    <w:p w14:paraId="074AABA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A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how much Nigel sold each reduced price melon for.</w:t>
      </w:r>
    </w:p>
    <w:p w14:paraId="074AABA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B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C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D0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D1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$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D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D3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D4" w14:textId="77777777" w:rsidR="00D61CE8" w:rsidRDefault="00D61CE8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BD5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Use ruler and compasses to construct the bisector of angle </w:t>
      </w:r>
      <w:r w:rsidRPr="0000779B">
        <w:rPr>
          <w:rFonts w:ascii="Times New Roman" w:hAnsi="Times New Roman"/>
          <w:i/>
          <w:iCs/>
          <w:sz w:val="24"/>
          <w:szCs w:val="24"/>
        </w:rPr>
        <w:t>ABC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BD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You must show all your construction lines.</w:t>
      </w:r>
    </w:p>
    <w:p w14:paraId="074AABD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D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51F1A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74AADE8" wp14:editId="074AADE9">
            <wp:extent cx="3490595" cy="26650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95" cy="266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BD9" w14:textId="77777777" w:rsidR="00C44C04" w:rsidRPr="0000779B" w:rsidRDefault="00C44C04" w:rsidP="00C44C0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DA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DB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DC" w14:textId="77777777" w:rsidR="00D61CE8" w:rsidRDefault="00D61CE8" w:rsidP="00D61CE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74AABDD" w14:textId="77777777" w:rsidR="00D61CE8" w:rsidRPr="0000779B" w:rsidRDefault="00D61CE8" w:rsidP="00D61CE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Factorise fully 18</w:t>
      </w:r>
      <w:r w:rsidRPr="0000779B">
        <w:rPr>
          <w:rFonts w:ascii="Times New Roman" w:hAnsi="Times New Roman"/>
          <w:i/>
          <w:iCs/>
          <w:sz w:val="24"/>
          <w:szCs w:val="24"/>
        </w:rPr>
        <w:t>e</w:t>
      </w:r>
      <w:r w:rsidRPr="002235BA">
        <w:rPr>
          <w:rFonts w:ascii="Times New Roman" w:hAnsi="Times New Roman"/>
          <w:sz w:val="24"/>
          <w:szCs w:val="24"/>
          <w:vertAlign w:val="superscript"/>
        </w:rPr>
        <w:t>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00779B">
        <w:rPr>
          <w:rFonts w:ascii="Times New Roman" w:hAnsi="Times New Roman"/>
          <w:sz w:val="24"/>
          <w:szCs w:val="24"/>
        </w:rPr>
        <w:t>+ 45</w:t>
      </w:r>
      <w:r w:rsidRPr="0000779B">
        <w:rPr>
          <w:rFonts w:ascii="Times New Roman" w:hAnsi="Times New Roman"/>
          <w:i/>
          <w:iCs/>
          <w:sz w:val="24"/>
          <w:szCs w:val="24"/>
        </w:rPr>
        <w:t>e</w:t>
      </w:r>
      <w:r w:rsidRPr="002235BA">
        <w:rPr>
          <w:rFonts w:ascii="Times New Roman" w:hAnsi="Times New Roman"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i/>
          <w:iCs/>
          <w:sz w:val="24"/>
          <w:szCs w:val="24"/>
        </w:rPr>
        <w:t>f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2235BA">
        <w:rPr>
          <w:rFonts w:ascii="Times New Roman" w:hAnsi="Times New Roman"/>
          <w:sz w:val="24"/>
          <w:szCs w:val="24"/>
          <w:vertAlign w:val="superscript"/>
        </w:rPr>
        <w:t>4</w:t>
      </w:r>
    </w:p>
    <w:p w14:paraId="074AABD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D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1" w14:textId="77777777" w:rsidR="00C44C04" w:rsidRDefault="00C44C04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E5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BE6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olve 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2235BA">
        <w:rPr>
          <w:rFonts w:ascii="Times New Roman" w:hAnsi="Times New Roman"/>
          <w:sz w:val="24"/>
          <w:szCs w:val="24"/>
          <w:vertAlign w:val="superscript"/>
        </w:rPr>
        <w:t>2</w:t>
      </w:r>
      <w:r w:rsidRPr="0000779B">
        <w:rPr>
          <w:rFonts w:ascii="Times New Roman" w:hAnsi="Times New Roman"/>
          <w:sz w:val="24"/>
          <w:szCs w:val="24"/>
        </w:rPr>
        <w:t xml:space="preserve"> – 4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– 12 = 0</w:t>
      </w:r>
    </w:p>
    <w:p w14:paraId="074AABE7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Show clear algebraic working.</w:t>
      </w:r>
    </w:p>
    <w:p w14:paraId="074AABE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E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F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BF1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BF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BF3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BF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BF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7</w:t>
      </w:r>
    </w:p>
    <w:p w14:paraId="074AABF6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551F1A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074AADEA" wp14:editId="074AADEB">
            <wp:extent cx="3545840" cy="16389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84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BF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BF8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Calculate the length of </w:t>
      </w:r>
      <w:r w:rsidRPr="0000779B">
        <w:rPr>
          <w:rFonts w:ascii="Times New Roman" w:hAnsi="Times New Roman"/>
          <w:i/>
          <w:iCs/>
          <w:sz w:val="24"/>
          <w:szCs w:val="24"/>
        </w:rPr>
        <w:t>PR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BF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074AABF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F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F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F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F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BF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</w:p>
    <w:p w14:paraId="074AAC03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0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05" w14:textId="77777777" w:rsidR="00D61CE8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74AAC06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In a sale, all normal prices are reduced by 15%</w:t>
      </w:r>
    </w:p>
    <w:p w14:paraId="074AAC07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normal price of a mixer is reduced by 22.50 dollars.</w:t>
      </w:r>
    </w:p>
    <w:p w14:paraId="074AAC0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0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normal price of the mixer.</w:t>
      </w:r>
    </w:p>
    <w:p w14:paraId="074AAC0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0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1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1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1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dollars</w:t>
      </w:r>
    </w:p>
    <w:p w14:paraId="074AAC13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1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15" w14:textId="77777777" w:rsidR="00D61CE8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table shows the diameters, in kilometres, of five planets.</w:t>
      </w:r>
    </w:p>
    <w:p w14:paraId="074AAC16" w14:textId="77777777" w:rsidR="00D61CE8" w:rsidRPr="0000779B" w:rsidRDefault="00D61CE8" w:rsidP="00D61C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92"/>
        <w:gridCol w:w="2105"/>
      </w:tblGrid>
      <w:tr w:rsidR="00D61CE8" w:rsidRPr="00FE6C6F" w14:paraId="074AAC19" w14:textId="77777777" w:rsidTr="00D61CE8">
        <w:trPr>
          <w:trHeight w:val="548"/>
          <w:jc w:val="center"/>
        </w:trPr>
        <w:tc>
          <w:tcPr>
            <w:tcW w:w="2292" w:type="dxa"/>
            <w:vAlign w:val="center"/>
          </w:tcPr>
          <w:p w14:paraId="074AAC17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6C6F">
              <w:rPr>
                <w:rFonts w:ascii="Times New Roman" w:hAnsi="Times New Roman"/>
                <w:b/>
                <w:bCs/>
                <w:sz w:val="24"/>
                <w:szCs w:val="24"/>
              </w:rPr>
              <w:t>Planet</w:t>
            </w:r>
          </w:p>
        </w:tc>
        <w:tc>
          <w:tcPr>
            <w:tcW w:w="2105" w:type="dxa"/>
            <w:vAlign w:val="center"/>
          </w:tcPr>
          <w:p w14:paraId="074AAC18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6C6F">
              <w:rPr>
                <w:rFonts w:ascii="Times New Roman" w:hAnsi="Times New Roman"/>
                <w:b/>
                <w:bCs/>
                <w:sz w:val="24"/>
                <w:szCs w:val="24"/>
              </w:rPr>
              <w:t>Diameter (km)</w:t>
            </w:r>
          </w:p>
        </w:tc>
      </w:tr>
      <w:tr w:rsidR="00D61CE8" w:rsidRPr="00FE6C6F" w14:paraId="074AAC1C" w14:textId="77777777" w:rsidTr="00D61CE8">
        <w:trPr>
          <w:trHeight w:val="586"/>
          <w:jc w:val="center"/>
        </w:trPr>
        <w:tc>
          <w:tcPr>
            <w:tcW w:w="2292" w:type="dxa"/>
            <w:vAlign w:val="center"/>
          </w:tcPr>
          <w:p w14:paraId="074AAC1A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Venus</w:t>
            </w:r>
          </w:p>
        </w:tc>
        <w:tc>
          <w:tcPr>
            <w:tcW w:w="2105" w:type="dxa"/>
            <w:vAlign w:val="center"/>
          </w:tcPr>
          <w:p w14:paraId="074AAC1B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FE6C6F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D61CE8" w:rsidRPr="00FE6C6F" w14:paraId="074AAC1F" w14:textId="77777777" w:rsidTr="00D61CE8">
        <w:trPr>
          <w:trHeight w:val="548"/>
          <w:jc w:val="center"/>
        </w:trPr>
        <w:tc>
          <w:tcPr>
            <w:tcW w:w="2292" w:type="dxa"/>
            <w:vAlign w:val="center"/>
          </w:tcPr>
          <w:p w14:paraId="074AAC1D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Jupiter</w:t>
            </w:r>
          </w:p>
        </w:tc>
        <w:tc>
          <w:tcPr>
            <w:tcW w:w="2105" w:type="dxa"/>
            <w:vAlign w:val="center"/>
          </w:tcPr>
          <w:p w14:paraId="074AAC1E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1.4 × 10</w:t>
            </w:r>
            <w:r w:rsidRPr="00FE6C6F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D61CE8" w:rsidRPr="00FE6C6F" w14:paraId="074AAC22" w14:textId="77777777" w:rsidTr="00D61CE8">
        <w:trPr>
          <w:trHeight w:val="548"/>
          <w:jc w:val="center"/>
        </w:trPr>
        <w:tc>
          <w:tcPr>
            <w:tcW w:w="2292" w:type="dxa"/>
            <w:vAlign w:val="center"/>
          </w:tcPr>
          <w:p w14:paraId="074AAC20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Neptune</w:t>
            </w:r>
          </w:p>
        </w:tc>
        <w:tc>
          <w:tcPr>
            <w:tcW w:w="2105" w:type="dxa"/>
            <w:vAlign w:val="center"/>
          </w:tcPr>
          <w:p w14:paraId="074AAC21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5.0 × 10</w:t>
            </w:r>
            <w:r w:rsidRPr="00FE6C6F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D61CE8" w:rsidRPr="00FE6C6F" w14:paraId="074AAC25" w14:textId="77777777" w:rsidTr="00D61CE8">
        <w:trPr>
          <w:trHeight w:val="548"/>
          <w:jc w:val="center"/>
        </w:trPr>
        <w:tc>
          <w:tcPr>
            <w:tcW w:w="2292" w:type="dxa"/>
            <w:vAlign w:val="center"/>
          </w:tcPr>
          <w:p w14:paraId="074AAC23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Mars</w:t>
            </w:r>
          </w:p>
        </w:tc>
        <w:tc>
          <w:tcPr>
            <w:tcW w:w="2105" w:type="dxa"/>
            <w:vAlign w:val="center"/>
          </w:tcPr>
          <w:p w14:paraId="074AAC24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6.8 × 10</w:t>
            </w:r>
            <w:r w:rsidRPr="00FE6C6F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D61CE8" w:rsidRPr="00FE6C6F" w14:paraId="074AAC28" w14:textId="77777777" w:rsidTr="00D61CE8">
        <w:trPr>
          <w:trHeight w:val="586"/>
          <w:jc w:val="center"/>
        </w:trPr>
        <w:tc>
          <w:tcPr>
            <w:tcW w:w="2292" w:type="dxa"/>
            <w:vAlign w:val="center"/>
          </w:tcPr>
          <w:p w14:paraId="074AAC26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Saturn</w:t>
            </w:r>
          </w:p>
        </w:tc>
        <w:tc>
          <w:tcPr>
            <w:tcW w:w="2105" w:type="dxa"/>
            <w:vAlign w:val="center"/>
          </w:tcPr>
          <w:p w14:paraId="074AAC27" w14:textId="77777777" w:rsidR="00D61CE8" w:rsidRPr="00FE6C6F" w:rsidRDefault="00D61CE8" w:rsidP="00FF2BF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6C6F">
              <w:rPr>
                <w:rFonts w:ascii="Times New Roman" w:hAnsi="Times New Roman"/>
                <w:sz w:val="24"/>
                <w:szCs w:val="24"/>
              </w:rPr>
              <w:t>1.2 × 10</w:t>
            </w:r>
            <w:r w:rsidRPr="00FE6C6F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</w:tbl>
    <w:p w14:paraId="074AAC2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2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1.4 × 10</w:t>
      </w:r>
      <w:r w:rsidRPr="00FE6C6F">
        <w:rPr>
          <w:rFonts w:ascii="Times New Roman" w:hAnsi="Times New Roman"/>
          <w:sz w:val="24"/>
          <w:szCs w:val="24"/>
          <w:vertAlign w:val="superscript"/>
        </w:rPr>
        <w:t>5</w:t>
      </w:r>
      <w:r w:rsidRPr="0000779B">
        <w:rPr>
          <w:rFonts w:ascii="Times New Roman" w:hAnsi="Times New Roman"/>
          <w:sz w:val="24"/>
          <w:szCs w:val="24"/>
        </w:rPr>
        <w:t xml:space="preserve"> as an ordinary number.</w:t>
      </w:r>
    </w:p>
    <w:p w14:paraId="074AAC2B" w14:textId="77777777" w:rsidR="00FF2BF8" w:rsidRDefault="00FF2BF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2C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2D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2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hich of these planets has the smallest diameter?</w:t>
      </w:r>
    </w:p>
    <w:p w14:paraId="074AAC2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30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31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3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c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Calculate the difference, in kilometres, between the diameter of Saturn and the</w:t>
      </w:r>
    </w:p>
    <w:p w14:paraId="074AAC3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iameter of Neptune.</w:t>
      </w:r>
    </w:p>
    <w:p w14:paraId="074AAC3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Give your answer in standard form.</w:t>
      </w:r>
    </w:p>
    <w:p w14:paraId="074AAC3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3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3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3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3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km</w:t>
      </w:r>
    </w:p>
    <w:p w14:paraId="074AAC3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3B" w14:textId="77777777" w:rsidR="00D61CE8" w:rsidRPr="00D61CE8" w:rsidRDefault="00D61CE8" w:rsidP="00D61CE8">
      <w:p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  <w:lang w:eastAsia="en-US"/>
        </w:rPr>
      </w:pP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The diameter of the Moon is 3.5 × 10</w:t>
      </w:r>
      <w:r w:rsidRPr="00D61CE8">
        <w:rPr>
          <w:rFonts w:ascii="Times New Roman" w:eastAsiaTheme="minorHAnsi" w:hAnsi="Times New Roman"/>
          <w:sz w:val="24"/>
          <w:szCs w:val="24"/>
          <w:vertAlign w:val="superscript"/>
          <w:lang w:eastAsia="en-US"/>
        </w:rPr>
        <w:t xml:space="preserve">3 </w:t>
      </w: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km.</w:t>
      </w:r>
    </w:p>
    <w:p w14:paraId="074AAC3C" w14:textId="77777777" w:rsidR="00D61CE8" w:rsidRPr="00D61CE8" w:rsidRDefault="00D61CE8" w:rsidP="00D61CE8">
      <w:p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  <w:lang w:eastAsia="en-US"/>
        </w:rPr>
      </w:pP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The diameter of the Sun is 1.4 × 10</w:t>
      </w:r>
      <w:r w:rsidRPr="00D61CE8">
        <w:rPr>
          <w:rFonts w:ascii="Times New Roman" w:eastAsiaTheme="minorHAnsi" w:hAnsi="Times New Roman"/>
          <w:sz w:val="24"/>
          <w:szCs w:val="24"/>
          <w:vertAlign w:val="superscript"/>
          <w:lang w:eastAsia="en-US"/>
        </w:rPr>
        <w:t>6</w:t>
      </w:r>
      <w:r w:rsidRPr="00D61CE8">
        <w:rPr>
          <w:rFonts w:ascii="Times New Roman" w:eastAsiaTheme="minorHAnsi" w:hAnsi="Times New Roman"/>
          <w:sz w:val="14"/>
          <w:szCs w:val="14"/>
          <w:lang w:eastAsia="en-US"/>
        </w:rPr>
        <w:t xml:space="preserve"> </w:t>
      </w: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km.</w:t>
      </w:r>
    </w:p>
    <w:p w14:paraId="074AAC3D" w14:textId="77777777" w:rsidR="00D61CE8" w:rsidRDefault="00D61CE8" w:rsidP="00D61CE8">
      <w:p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  <w:lang w:eastAsia="en-US"/>
        </w:rPr>
      </w:pPr>
    </w:p>
    <w:p w14:paraId="074AAC3E" w14:textId="77777777" w:rsidR="00D61CE8" w:rsidRP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  <w:lang w:eastAsia="en-US"/>
        </w:rPr>
      </w:pP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(</w:t>
      </w:r>
      <w:r w:rsidRPr="00D61CE8">
        <w:rPr>
          <w:rFonts w:ascii="Times New Roman" w:eastAsiaTheme="minorHAnsi" w:hAnsi="Times New Roman"/>
          <w:i/>
          <w:sz w:val="24"/>
          <w:szCs w:val="24"/>
          <w:lang w:eastAsia="en-US"/>
        </w:rPr>
        <w:t>d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)</w:t>
      </w:r>
      <w:r>
        <w:rPr>
          <w:rFonts w:ascii="Times New Roman" w:eastAsiaTheme="minorHAnsi" w:hAnsi="Times New Roman"/>
          <w:sz w:val="24"/>
          <w:szCs w:val="24"/>
          <w:lang w:eastAsia="en-US"/>
        </w:rPr>
        <w:tab/>
      </w: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Calculate the ratio of the diameter of the Moon to the diameter of the Sun.</w:t>
      </w:r>
    </w:p>
    <w:p w14:paraId="074AAC3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>
        <w:rPr>
          <w:rFonts w:ascii="Times New Roman" w:eastAsiaTheme="minorHAnsi" w:hAnsi="Times New Roman"/>
          <w:sz w:val="24"/>
          <w:szCs w:val="24"/>
          <w:lang w:eastAsia="en-US"/>
        </w:rPr>
        <w:tab/>
      </w:r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 xml:space="preserve">Give your ratio in the form </w:t>
      </w:r>
      <w:proofErr w:type="gramStart"/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>1 :</w:t>
      </w:r>
      <w:proofErr w:type="gramEnd"/>
      <w:r w:rsidRPr="00D61CE8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  <w:r w:rsidRPr="00D61CE8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n</w:t>
      </w:r>
    </w:p>
    <w:p w14:paraId="074AAC4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4" w14:textId="77777777" w:rsidR="00FF2BF8" w:rsidRDefault="00FF2BF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5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</w:p>
    <w:p w14:paraId="074AAC47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48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)</w:t>
      </w:r>
    </w:p>
    <w:p w14:paraId="074AAC49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4A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4B" w14:textId="77777777" w:rsidR="00D61CE8" w:rsidRDefault="00D61CE8" w:rsidP="00D61CE8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4C" w14:textId="77777777" w:rsidR="00D61CE8" w:rsidRDefault="00FF2BF8" w:rsidP="00D61CE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0</w:t>
      </w:r>
    </w:p>
    <w:p w14:paraId="074AAC4D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D716C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074AADEC" wp14:editId="074AADED">
            <wp:extent cx="4039200" cy="150120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200" cy="15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C4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4F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a shape made from 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and a semicircle with diameter </w:t>
      </w:r>
      <w:r w:rsidRPr="0000779B">
        <w:rPr>
          <w:rFonts w:ascii="Times New Roman" w:hAnsi="Times New Roman"/>
          <w:i/>
          <w:iCs/>
          <w:sz w:val="24"/>
          <w:szCs w:val="24"/>
        </w:rPr>
        <w:t>BC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C50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ri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00779B">
        <w:rPr>
          <w:rFonts w:ascii="Times New Roman" w:hAnsi="Times New Roman"/>
          <w:sz w:val="24"/>
          <w:szCs w:val="24"/>
        </w:rPr>
        <w:t xml:space="preserve">is right-angled at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C5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14:paraId="074AAC52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= 7.6 cm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00779B">
        <w:rPr>
          <w:rFonts w:ascii="Times New Roman" w:hAnsi="Times New Roman"/>
          <w:sz w:val="24"/>
          <w:szCs w:val="24"/>
        </w:rPr>
        <w:t>= 9.5 cm.</w:t>
      </w:r>
    </w:p>
    <w:p w14:paraId="074AAC5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54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Calculate the area of the shape.</w:t>
      </w:r>
    </w:p>
    <w:p w14:paraId="074AAC55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074AAC56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7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8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9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A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B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C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D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E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5F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0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1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2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3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4" w14:textId="77777777" w:rsidR="00D61CE8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5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074AAC66" w14:textId="77777777" w:rsidR="00D61CE8" w:rsidRPr="0000779B" w:rsidRDefault="00D61CE8" w:rsidP="00D61CE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FF2BF8">
        <w:rPr>
          <w:rFonts w:ascii="Times New Roman" w:hAnsi="Times New Roman"/>
          <w:b/>
          <w:bCs/>
          <w:sz w:val="24"/>
          <w:szCs w:val="24"/>
        </w:rPr>
        <w:t>10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67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68" w14:textId="77777777" w:rsidR="00FF2BF8" w:rsidRDefault="00FF2BF8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69" w14:textId="77777777" w:rsidR="007767CD" w:rsidRPr="0000779B" w:rsidRDefault="007767CD" w:rsidP="007767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Expand and simplify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5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– 3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3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074AAC6A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B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C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D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E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6F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70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71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72" w14:textId="77777777" w:rsidR="00FF2BF8" w:rsidRDefault="00FF2BF8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73" w14:textId="77777777" w:rsidR="007767CD" w:rsidRPr="0000779B" w:rsidRDefault="007767CD" w:rsidP="00FF2BF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7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1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7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76" w14:textId="77777777" w:rsidR="00FF2BF8" w:rsidRDefault="00FF2BF8" w:rsidP="007767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74AAC77" w14:textId="77777777" w:rsidR="007767CD" w:rsidRPr="0000779B" w:rsidRDefault="007767CD" w:rsidP="007767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Here are the points that Carmelo scored in his last 11 basketball games.</w:t>
      </w:r>
    </w:p>
    <w:p w14:paraId="074AAC78" w14:textId="77777777" w:rsidR="00FF2BF8" w:rsidRDefault="00FF2BF8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"/>
        <w:gridCol w:w="659"/>
        <w:gridCol w:w="659"/>
        <w:gridCol w:w="659"/>
        <w:gridCol w:w="659"/>
        <w:gridCol w:w="659"/>
        <w:gridCol w:w="659"/>
        <w:gridCol w:w="659"/>
        <w:gridCol w:w="659"/>
        <w:gridCol w:w="659"/>
        <w:gridCol w:w="659"/>
      </w:tblGrid>
      <w:tr w:rsidR="00FF2BF8" w:rsidRPr="00FF2BF8" w14:paraId="074AAC84" w14:textId="77777777" w:rsidTr="001966E3">
        <w:trPr>
          <w:trHeight w:val="276"/>
          <w:jc w:val="center"/>
        </w:trPr>
        <w:tc>
          <w:tcPr>
            <w:tcW w:w="659" w:type="dxa"/>
          </w:tcPr>
          <w:p w14:paraId="074AAC79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59" w:type="dxa"/>
          </w:tcPr>
          <w:p w14:paraId="074AAC7A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59" w:type="dxa"/>
          </w:tcPr>
          <w:p w14:paraId="074AAC7B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59" w:type="dxa"/>
          </w:tcPr>
          <w:p w14:paraId="074AAC7C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59" w:type="dxa"/>
          </w:tcPr>
          <w:p w14:paraId="074AAC7D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59" w:type="dxa"/>
          </w:tcPr>
          <w:p w14:paraId="074AAC7E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59" w:type="dxa"/>
          </w:tcPr>
          <w:p w14:paraId="074AAC7F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59" w:type="dxa"/>
          </w:tcPr>
          <w:p w14:paraId="074AAC80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59" w:type="dxa"/>
          </w:tcPr>
          <w:p w14:paraId="074AAC81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59" w:type="dxa"/>
          </w:tcPr>
          <w:p w14:paraId="074AAC82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59" w:type="dxa"/>
          </w:tcPr>
          <w:p w14:paraId="074AAC83" w14:textId="77777777" w:rsidR="00FF2BF8" w:rsidRPr="00FF2BF8" w:rsidRDefault="00FF2BF8" w:rsidP="00FF2BF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FF2BF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</w:tbl>
    <w:p w14:paraId="074AAC85" w14:textId="77777777" w:rsidR="00FF2BF8" w:rsidRDefault="00FF2BF8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86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Find the interquartile range of these points.</w:t>
      </w:r>
    </w:p>
    <w:p w14:paraId="074AAC87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8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9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A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B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C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8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8E" w14:textId="77777777" w:rsidR="007767CD" w:rsidRPr="0000779B" w:rsidRDefault="007767CD" w:rsidP="00361D1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8F" w14:textId="77777777" w:rsidR="00C44C04" w:rsidRDefault="00C44C04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9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Kobe also plays basketball.</w:t>
      </w:r>
    </w:p>
    <w:p w14:paraId="074AAC91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median number of points Kobe has scored in his last 11 games is 18.5</w:t>
      </w:r>
      <w:r w:rsidR="001966E3">
        <w:rPr>
          <w:rFonts w:ascii="Times New Roman" w:hAnsi="Times New Roman"/>
          <w:sz w:val="24"/>
          <w:szCs w:val="24"/>
        </w:rPr>
        <w:t>.</w:t>
      </w:r>
    </w:p>
    <w:p w14:paraId="074AAC92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interquartile range of Kobe’s points is 10</w:t>
      </w:r>
      <w:r w:rsidR="001966E3">
        <w:rPr>
          <w:rFonts w:ascii="Times New Roman" w:hAnsi="Times New Roman"/>
          <w:sz w:val="24"/>
          <w:szCs w:val="24"/>
        </w:rPr>
        <w:t>.</w:t>
      </w:r>
    </w:p>
    <w:p w14:paraId="074AAC93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9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hich of Carmelo or Kobe is the more consistent points scorer?</w:t>
      </w:r>
    </w:p>
    <w:p w14:paraId="074AAC95" w14:textId="77777777" w:rsidR="007767CD" w:rsidRDefault="001966E3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sz w:val="24"/>
          <w:szCs w:val="24"/>
        </w:rPr>
        <w:t>Give a reason for your answer.</w:t>
      </w:r>
    </w:p>
    <w:p w14:paraId="074AAC96" w14:textId="77777777" w:rsidR="001966E3" w:rsidRPr="0000779B" w:rsidRDefault="001966E3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97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074AAC98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99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074AAC9A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9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2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9C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9D" w14:textId="77777777" w:rsidR="001966E3" w:rsidRDefault="001966E3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9E" w14:textId="77777777" w:rsidR="007767CD" w:rsidRPr="0000779B" w:rsidRDefault="007767CD" w:rsidP="007767C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 xml:space="preserve">13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an equation of the line that passes through the points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−3, 5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and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1, 2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074AAC9F" w14:textId="77777777" w:rsidR="007767CD" w:rsidRPr="0000779B" w:rsidRDefault="001966E3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sz w:val="24"/>
          <w:szCs w:val="24"/>
        </w:rPr>
        <w:t xml:space="preserve">Give your answer in the form </w:t>
      </w:r>
      <w:proofErr w:type="spellStart"/>
      <w:r w:rsidR="007767CD" w:rsidRPr="0000779B">
        <w:rPr>
          <w:rFonts w:ascii="Times New Roman" w:hAnsi="Times New Roman"/>
          <w:i/>
          <w:iCs/>
          <w:sz w:val="24"/>
          <w:szCs w:val="24"/>
        </w:rPr>
        <w:t>ax</w:t>
      </w:r>
      <w:proofErr w:type="spellEnd"/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7767CD" w:rsidRPr="0000779B">
        <w:rPr>
          <w:rFonts w:ascii="Times New Roman" w:hAnsi="Times New Roman"/>
          <w:sz w:val="24"/>
          <w:szCs w:val="24"/>
        </w:rPr>
        <w:t xml:space="preserve">+ 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by </w:t>
      </w:r>
      <w:r w:rsidR="007767CD" w:rsidRPr="0000779B">
        <w:rPr>
          <w:rFonts w:ascii="Times New Roman" w:hAnsi="Times New Roman"/>
          <w:sz w:val="24"/>
          <w:szCs w:val="24"/>
        </w:rPr>
        <w:t xml:space="preserve">= 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="007767CD" w:rsidRPr="0000779B">
        <w:rPr>
          <w:rFonts w:ascii="Times New Roman" w:hAnsi="Times New Roman"/>
          <w:sz w:val="24"/>
          <w:szCs w:val="24"/>
        </w:rPr>
        <w:t xml:space="preserve">where 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>a</w:t>
      </w:r>
      <w:r w:rsidR="007767CD" w:rsidRPr="0000779B">
        <w:rPr>
          <w:rFonts w:ascii="Times New Roman" w:hAnsi="Times New Roman"/>
          <w:sz w:val="24"/>
          <w:szCs w:val="24"/>
        </w:rPr>
        <w:t xml:space="preserve">, 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="007767CD" w:rsidRPr="0000779B">
        <w:rPr>
          <w:rFonts w:ascii="Times New Roman" w:hAnsi="Times New Roman"/>
          <w:sz w:val="24"/>
          <w:szCs w:val="24"/>
        </w:rPr>
        <w:t xml:space="preserve">and 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="007767CD" w:rsidRPr="0000779B">
        <w:rPr>
          <w:rFonts w:ascii="Times New Roman" w:hAnsi="Times New Roman"/>
          <w:sz w:val="24"/>
          <w:szCs w:val="24"/>
        </w:rPr>
        <w:t>are integers.</w:t>
      </w:r>
    </w:p>
    <w:p w14:paraId="074AACA0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1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2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3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4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5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6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7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8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9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A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B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C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D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E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AF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B0" w14:textId="77777777" w:rsidR="007767CD" w:rsidRPr="0000779B" w:rsidRDefault="007767CD" w:rsidP="001966E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B1" w14:textId="77777777" w:rsidR="00C44C04" w:rsidRDefault="00C44C04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B2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Line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has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+ 5</w:t>
      </w:r>
    </w:p>
    <w:p w14:paraId="074AACB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Line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>has equation 6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+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= 1</w:t>
      </w:r>
    </w:p>
    <w:p w14:paraId="074AACB4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B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Show that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1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is perpendicular to </w:t>
      </w:r>
      <w:r w:rsidRPr="0000779B">
        <w:rPr>
          <w:rFonts w:ascii="Times New Roman" w:hAnsi="Times New Roman"/>
          <w:b/>
          <w:bCs/>
          <w:sz w:val="24"/>
          <w:szCs w:val="24"/>
        </w:rPr>
        <w:t>L</w:t>
      </w:r>
      <w:r w:rsidRPr="001966E3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</w:p>
    <w:p w14:paraId="074AACB6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7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8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9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A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B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C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D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E" w14:textId="77777777" w:rsidR="001966E3" w:rsidRDefault="001966E3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CBF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C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3 is 6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C1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C2" w14:textId="77777777" w:rsidR="00361D12" w:rsidRDefault="00361D12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C3" w14:textId="77777777" w:rsidR="007767CD" w:rsidRPr="0000779B" w:rsidRDefault="007767CD" w:rsidP="007767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 xml:space="preserve">14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histogram shows information about the heights of some tomato plants.</w:t>
      </w:r>
    </w:p>
    <w:p w14:paraId="074AACC4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C5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61D12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74AADEE" wp14:editId="074AADEF">
            <wp:extent cx="3754800" cy="351720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800" cy="351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CC6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C7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26 plants have a height of less than 20 cm.</w:t>
      </w:r>
    </w:p>
    <w:p w14:paraId="074AACC8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C9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total number of plants.</w:t>
      </w:r>
    </w:p>
    <w:p w14:paraId="074AACCA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CB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CC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CD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CE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CF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D0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CD1" w14:textId="77777777" w:rsidR="007767CD" w:rsidRPr="0000779B" w:rsidRDefault="007767CD" w:rsidP="00361D1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CD2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4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D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D4" w14:textId="77777777" w:rsidR="00361D12" w:rsidRDefault="00361D12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D5" w14:textId="77777777" w:rsidR="007767CD" w:rsidRPr="0000779B" w:rsidRDefault="007767CD" w:rsidP="007767C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 xml:space="preserve">15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A rectangular lawn has a length of 3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metres and a width of 2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0779B">
        <w:rPr>
          <w:rFonts w:ascii="Times New Roman" w:hAnsi="Times New Roman"/>
          <w:sz w:val="24"/>
          <w:szCs w:val="24"/>
        </w:rPr>
        <w:t>metres.</w:t>
      </w:r>
    </w:p>
    <w:p w14:paraId="074AACD6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lawn has a path of width 1 metre on three of its sides as shown in the diagram.</w:t>
      </w:r>
    </w:p>
    <w:p w14:paraId="074AACD7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D8" w14:textId="77777777" w:rsidR="00361D12" w:rsidRDefault="00361D12" w:rsidP="00C44C04">
      <w:pPr>
        <w:tabs>
          <w:tab w:val="left" w:pos="426"/>
        </w:tabs>
        <w:autoSpaceDE w:val="0"/>
        <w:autoSpaceDN w:val="0"/>
        <w:adjustRightInd w:val="0"/>
        <w:ind w:right="522"/>
        <w:jc w:val="right"/>
        <w:rPr>
          <w:rFonts w:ascii="Times New Roman" w:hAnsi="Times New Roman"/>
          <w:sz w:val="24"/>
          <w:szCs w:val="24"/>
        </w:rPr>
      </w:pPr>
      <w:r w:rsidRPr="00361D12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74AADF0" wp14:editId="074AADF1">
            <wp:extent cx="3880625" cy="1882367"/>
            <wp:effectExtent l="0" t="0" r="5715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851" cy="1897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CD9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DA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total area of the lawn and the path is 100 m</w:t>
      </w:r>
      <w:r w:rsidRPr="00361D12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074AACDB" w14:textId="77777777" w:rsidR="00361D12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DC" w14:textId="77777777" w:rsidR="007767CD" w:rsidRPr="00361D12" w:rsidRDefault="00361D12" w:rsidP="00361D12">
      <w:pPr>
        <w:pStyle w:val="ListParagraph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361D12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="007767CD" w:rsidRPr="00361D12">
        <w:rPr>
          <w:rFonts w:ascii="Times New Roman" w:hAnsi="Times New Roman"/>
          <w:sz w:val="24"/>
          <w:szCs w:val="24"/>
        </w:rPr>
        <w:t>Show that 6</w:t>
      </w:r>
      <w:r w:rsidR="007767CD" w:rsidRPr="00361D12">
        <w:rPr>
          <w:rFonts w:ascii="Times New Roman" w:hAnsi="Times New Roman"/>
          <w:i/>
          <w:iCs/>
          <w:sz w:val="24"/>
          <w:szCs w:val="24"/>
        </w:rPr>
        <w:t>x</w:t>
      </w:r>
      <w:r w:rsidR="007767CD" w:rsidRPr="00361D12">
        <w:rPr>
          <w:rFonts w:ascii="Times New Roman" w:hAnsi="Times New Roman"/>
          <w:sz w:val="24"/>
          <w:szCs w:val="24"/>
          <w:vertAlign w:val="superscript"/>
        </w:rPr>
        <w:t>2</w:t>
      </w:r>
      <w:r w:rsidR="007767CD" w:rsidRPr="00361D12">
        <w:rPr>
          <w:rFonts w:ascii="Times New Roman" w:hAnsi="Times New Roman"/>
          <w:sz w:val="24"/>
          <w:szCs w:val="24"/>
        </w:rPr>
        <w:t xml:space="preserve"> + 7</w:t>
      </w:r>
      <w:r w:rsidR="007767CD" w:rsidRPr="00361D1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7767CD" w:rsidRPr="00361D12">
        <w:rPr>
          <w:rFonts w:ascii="Times New Roman" w:hAnsi="Times New Roman"/>
          <w:sz w:val="24"/>
          <w:szCs w:val="24"/>
        </w:rPr>
        <w:t>– 98 = 0</w:t>
      </w:r>
    </w:p>
    <w:p w14:paraId="074AACDD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DE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DF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0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1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2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3" w14:textId="77777777" w:rsid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4" w14:textId="77777777" w:rsidR="00361D12" w:rsidRPr="00361D12" w:rsidRDefault="00361D12" w:rsidP="00361D12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CE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E6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Calculate the area of the lawn.</w:t>
      </w:r>
    </w:p>
    <w:p w14:paraId="074AACE7" w14:textId="77777777" w:rsidR="007767CD" w:rsidRPr="0000779B" w:rsidRDefault="00361D12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sz w:val="24"/>
          <w:szCs w:val="24"/>
        </w:rPr>
        <w:t>Show clear algebraic working.</w:t>
      </w:r>
    </w:p>
    <w:p w14:paraId="074AACE8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9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A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B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C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D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E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EF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F0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F1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F2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CF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m</w:t>
      </w:r>
      <w:r w:rsidRPr="005B74C1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074AACF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CF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5 is 7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CF6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CF7" w14:textId="77777777" w:rsidR="005B74C1" w:rsidRDefault="005B74C1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CF8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6</w:t>
      </w:r>
    </w:p>
    <w:p w14:paraId="074AACF9" w14:textId="77777777" w:rsidR="005B74C1" w:rsidRDefault="005B74C1" w:rsidP="005B74C1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5B74C1"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 wp14:anchorId="074AADF2" wp14:editId="074AADF3">
            <wp:extent cx="4046400" cy="18864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400" cy="188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CFA" w14:textId="77777777" w:rsidR="005B74C1" w:rsidRPr="00C44C04" w:rsidRDefault="005B74C1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14:paraId="074AACF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>A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 xml:space="preserve">,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00779B">
        <w:rPr>
          <w:rFonts w:ascii="Times New Roman" w:hAnsi="Times New Roman"/>
          <w:sz w:val="24"/>
          <w:szCs w:val="24"/>
        </w:rPr>
        <w:t>are points on a circle.</w:t>
      </w:r>
    </w:p>
    <w:p w14:paraId="074AACFC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PA </w:t>
      </w:r>
      <w:r w:rsidRPr="0000779B">
        <w:rPr>
          <w:rFonts w:ascii="Times New Roman" w:hAnsi="Times New Roman"/>
          <w:sz w:val="24"/>
          <w:szCs w:val="24"/>
        </w:rPr>
        <w:t>is a tangent to the circle.</w:t>
      </w:r>
    </w:p>
    <w:p w14:paraId="074AACF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PAD </w:t>
      </w:r>
      <w:r w:rsidRPr="0000779B">
        <w:rPr>
          <w:rFonts w:ascii="Times New Roman" w:hAnsi="Times New Roman"/>
          <w:sz w:val="24"/>
          <w:szCs w:val="24"/>
        </w:rPr>
        <w:t>= 39°</w:t>
      </w:r>
    </w:p>
    <w:p w14:paraId="074AACFE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Angl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CD </w:t>
      </w:r>
      <w:r w:rsidRPr="0000779B">
        <w:rPr>
          <w:rFonts w:ascii="Times New Roman" w:hAnsi="Times New Roman"/>
          <w:sz w:val="24"/>
          <w:szCs w:val="24"/>
        </w:rPr>
        <w:t>= 103°</w:t>
      </w:r>
    </w:p>
    <w:p w14:paraId="074AACFF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0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Calculate the size of angle </w:t>
      </w:r>
      <w:r w:rsidRPr="0000779B">
        <w:rPr>
          <w:rFonts w:ascii="Times New Roman" w:hAnsi="Times New Roman"/>
          <w:i/>
          <w:iCs/>
          <w:sz w:val="24"/>
          <w:szCs w:val="24"/>
        </w:rPr>
        <w:t>AD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D01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a reason for each stage of your working.</w:t>
      </w:r>
    </w:p>
    <w:p w14:paraId="074AAD02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3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4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5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6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7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8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9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A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B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C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D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E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0F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0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1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2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3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4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5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6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7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8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19" w14:textId="77777777" w:rsidR="007767CD" w:rsidRPr="0000779B" w:rsidRDefault="007767CD" w:rsidP="00C44C0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="00C44C04">
        <w:rPr>
          <w:rFonts w:ascii="Times New Roman" w:hAnsi="Times New Roman"/>
          <w:sz w:val="24"/>
          <w:szCs w:val="24"/>
        </w:rPr>
        <w:t>°</w:t>
      </w:r>
    </w:p>
    <w:p w14:paraId="074AAD1A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6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1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1C" w14:textId="77777777" w:rsidR="005B74C1" w:rsidRDefault="005B74C1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D1D" w14:textId="77777777" w:rsidR="007767CD" w:rsidRDefault="007767CD" w:rsidP="005B74C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86408" w:rsidRPr="005B74C1">
        <w:rPr>
          <w:rFonts w:ascii="Times New Roman" w:hAnsi="Times New Roman"/>
          <w:b/>
          <w:bCs/>
          <w:position w:val="-22"/>
          <w:sz w:val="24"/>
          <w:szCs w:val="24"/>
        </w:rPr>
        <w:object w:dxaOrig="900" w:dyaOrig="580" w14:anchorId="074AADF4">
          <v:shape id="_x0000_i1026" type="#_x0000_t75" style="width:45pt;height:29.25pt" o:ole="">
            <v:imagedata r:id="rId16" o:title=""/>
          </v:shape>
          <o:OLEObject Type="Embed" ProgID="Equation.DSMT4" ShapeID="_x0000_i1026" DrawAspect="Content" ObjectID="_1732132248" r:id="rId17"/>
        </w:object>
      </w:r>
      <w:r w:rsidR="005B74C1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074AAD1E" w14:textId="77777777" w:rsidR="005B74C1" w:rsidRPr="0000779B" w:rsidRDefault="005B74C1" w:rsidP="00C44C0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1F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>= 42 correct to 2 significant figures.</w:t>
      </w:r>
    </w:p>
    <w:p w14:paraId="074AAD2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= 24 correct to 2 significant figures.</w:t>
      </w:r>
    </w:p>
    <w:p w14:paraId="074AAD21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00779B">
        <w:rPr>
          <w:rFonts w:ascii="Times New Roman" w:hAnsi="Times New Roman"/>
          <w:sz w:val="24"/>
          <w:szCs w:val="24"/>
        </w:rPr>
        <w:t>= 14 correct to 2 significant figures.</w:t>
      </w:r>
    </w:p>
    <w:p w14:paraId="074AAD22" w14:textId="77777777" w:rsidR="005B74C1" w:rsidRDefault="005B74C1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2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Work out the lower bound for the value of </w:t>
      </w:r>
      <w:r w:rsidRPr="0000779B">
        <w:rPr>
          <w:rFonts w:ascii="Times New Roman" w:hAnsi="Times New Roman"/>
          <w:i/>
          <w:iCs/>
          <w:sz w:val="24"/>
          <w:szCs w:val="24"/>
        </w:rPr>
        <w:t>y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D2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2 significant figures.</w:t>
      </w:r>
    </w:p>
    <w:p w14:paraId="074AAD2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your working clearly.</w:t>
      </w:r>
    </w:p>
    <w:p w14:paraId="074AAD26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7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8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9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A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B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C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D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E" w14:textId="77777777" w:rsidR="00754019" w:rsidRDefault="00754019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2F" w14:textId="77777777" w:rsidR="007767CD" w:rsidRPr="0000779B" w:rsidRDefault="007767CD" w:rsidP="0075401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74AAD3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7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31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32" w14:textId="77777777" w:rsidR="0059699C" w:rsidRDefault="0059699C" w:rsidP="0075401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74AAD33" w14:textId="77777777" w:rsidR="007767CD" w:rsidRPr="00754019" w:rsidRDefault="007767CD" w:rsidP="0075401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1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Show that </w:t>
      </w:r>
      <w:r w:rsidR="00086408" w:rsidRPr="0059699C">
        <w:rPr>
          <w:rFonts w:ascii="Times New Roman" w:hAnsi="Times New Roman"/>
          <w:i/>
          <w:iCs/>
          <w:position w:val="-30"/>
          <w:sz w:val="24"/>
          <w:szCs w:val="24"/>
        </w:rPr>
        <w:object w:dxaOrig="1980" w:dyaOrig="700" w14:anchorId="074AADF5">
          <v:shape id="_x0000_i1027" type="#_x0000_t75" style="width:99pt;height:35.25pt" o:ole="">
            <v:imagedata r:id="rId18" o:title=""/>
          </v:shape>
          <o:OLEObject Type="Embed" ProgID="Equation.DSMT4" ShapeID="_x0000_i1027" DrawAspect="Content" ObjectID="_1732132249" r:id="rId19"/>
        </w:object>
      </w:r>
      <w:r w:rsidR="007540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can be written as </w:t>
      </w:r>
      <w:r w:rsidR="00086408" w:rsidRPr="0059699C">
        <w:rPr>
          <w:rFonts w:ascii="Times New Roman" w:hAnsi="Times New Roman"/>
          <w:position w:val="-22"/>
          <w:sz w:val="24"/>
          <w:szCs w:val="24"/>
        </w:rPr>
        <w:object w:dxaOrig="560" w:dyaOrig="580" w14:anchorId="074AADF6">
          <v:shape id="_x0000_i1028" type="#_x0000_t75" style="width:27.75pt;height:29.25pt" o:ole="">
            <v:imagedata r:id="rId20" o:title=""/>
          </v:shape>
          <o:OLEObject Type="Embed" ProgID="Equation.DSMT4" ShapeID="_x0000_i1028" DrawAspect="Content" ObjectID="_1732132250" r:id="rId21"/>
        </w:object>
      </w:r>
      <w:r w:rsidR="0059699C">
        <w:rPr>
          <w:rFonts w:ascii="Times New Roman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sz w:val="24"/>
          <w:szCs w:val="24"/>
        </w:rPr>
        <w:t xml:space="preserve">wher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 xml:space="preserve">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00779B">
        <w:rPr>
          <w:rFonts w:ascii="Times New Roman" w:hAnsi="Times New Roman"/>
          <w:sz w:val="24"/>
          <w:szCs w:val="24"/>
        </w:rPr>
        <w:t>are integers.</w:t>
      </w:r>
    </w:p>
    <w:p w14:paraId="074AAD34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5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6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7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8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9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A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B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C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D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E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3F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0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1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2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3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4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5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6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7" w14:textId="77777777" w:rsidR="0059699C" w:rsidRDefault="0059699C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48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8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49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4A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19</w:t>
      </w:r>
    </w:p>
    <w:p w14:paraId="074AAD4B" w14:textId="77777777" w:rsidR="0076221B" w:rsidRDefault="0076221B" w:rsidP="00086408">
      <w:pPr>
        <w:tabs>
          <w:tab w:val="left" w:pos="426"/>
        </w:tabs>
        <w:autoSpaceDE w:val="0"/>
        <w:autoSpaceDN w:val="0"/>
        <w:adjustRightInd w:val="0"/>
        <w:ind w:left="2410"/>
        <w:jc w:val="center"/>
        <w:rPr>
          <w:rFonts w:ascii="Times New Roman" w:hAnsi="Times New Roman"/>
          <w:sz w:val="24"/>
          <w:szCs w:val="24"/>
        </w:rPr>
      </w:pPr>
      <w:r w:rsidRPr="0076221B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74AADF7" wp14:editId="074AADF8">
            <wp:extent cx="2775600" cy="1911600"/>
            <wp:effectExtent l="0" t="0" r="571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600" cy="191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D4C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14:paraId="074AAD4D" w14:textId="77777777" w:rsidR="007767CD" w:rsidRPr="0000779B" w:rsidRDefault="007767CD" w:rsidP="007622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diagram shows a solid cone.</w:t>
      </w:r>
    </w:p>
    <w:p w14:paraId="074AAD4E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base of the cone is a horizontal circle, centre </w:t>
      </w:r>
      <w:r w:rsidRPr="0000779B">
        <w:rPr>
          <w:rFonts w:ascii="Times New Roman" w:hAnsi="Times New Roman"/>
          <w:i/>
          <w:iCs/>
          <w:sz w:val="24"/>
          <w:szCs w:val="24"/>
        </w:rPr>
        <w:t>O</w:t>
      </w:r>
      <w:r w:rsidRPr="0000779B">
        <w:rPr>
          <w:rFonts w:ascii="Times New Roman" w:hAnsi="Times New Roman"/>
          <w:sz w:val="24"/>
          <w:szCs w:val="24"/>
        </w:rPr>
        <w:t>, with radius 4.5 cm.</w:t>
      </w:r>
    </w:p>
    <w:p w14:paraId="074AAD4F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is a diameter of the base and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OV </w:t>
      </w:r>
      <w:r w:rsidRPr="0000779B">
        <w:rPr>
          <w:rFonts w:ascii="Times New Roman" w:hAnsi="Times New Roman"/>
          <w:sz w:val="24"/>
          <w:szCs w:val="24"/>
        </w:rPr>
        <w:t>is the vertical height of the cone.</w:t>
      </w:r>
    </w:p>
    <w:p w14:paraId="074AAD5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curved surface area of the cone is 130 cm</w:t>
      </w:r>
      <w:r w:rsidRPr="0000779B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074AAD51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52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Calculate the size of the angle </w:t>
      </w:r>
      <w:r w:rsidRPr="0000779B">
        <w:rPr>
          <w:rFonts w:ascii="Times New Roman" w:hAnsi="Times New Roman"/>
          <w:i/>
          <w:iCs/>
          <w:sz w:val="24"/>
          <w:szCs w:val="24"/>
        </w:rPr>
        <w:t>AV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D5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Give your answer correct to 1 decimal place.</w:t>
      </w:r>
    </w:p>
    <w:p w14:paraId="074AAD54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5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6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7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8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9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A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B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C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D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E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5F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60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61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62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63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64" w14:textId="77777777" w:rsidR="007767CD" w:rsidRPr="0000779B" w:rsidRDefault="007767CD" w:rsidP="007622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="00C44C04">
        <w:rPr>
          <w:rFonts w:ascii="Times New Roman" w:hAnsi="Times New Roman"/>
          <w:sz w:val="24"/>
          <w:szCs w:val="24"/>
        </w:rPr>
        <w:t>°</w:t>
      </w:r>
    </w:p>
    <w:p w14:paraId="074AAD6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19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66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67" w14:textId="77777777" w:rsidR="0076221B" w:rsidRDefault="0076221B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D68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0</w:t>
      </w:r>
    </w:p>
    <w:p w14:paraId="074AAD69" w14:textId="77777777" w:rsidR="0076221B" w:rsidRDefault="0076221B" w:rsidP="0076221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76221B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074AADF9" wp14:editId="074AADFA">
            <wp:extent cx="2422800" cy="2365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800" cy="23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D6A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6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diagram shows part of the curve with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074AAD6C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coordinates of the maximum point of the curve are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3, 5</w:t>
      </w:r>
      <w:r w:rsidRPr="004F359F">
        <w:rPr>
          <w:rFonts w:ascii="Times New Roman" w:hAnsi="Times New Roman"/>
          <w:sz w:val="24"/>
          <w:szCs w:val="24"/>
        </w:rPr>
        <w:t>)</w:t>
      </w:r>
    </w:p>
    <w:p w14:paraId="074AAD6D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6E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Write down the coordinates of the maximum point of the curve with equation</w:t>
      </w:r>
    </w:p>
    <w:p w14:paraId="074AAD6F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70" w14:textId="77777777" w:rsidR="007767CD" w:rsidRPr="0000779B" w:rsidRDefault="0076221B" w:rsidP="0076221B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4F359F">
        <w:rPr>
          <w:rFonts w:ascii="Times New Roman" w:hAnsi="Times New Roman"/>
          <w:sz w:val="24"/>
          <w:szCs w:val="24"/>
        </w:rPr>
        <w:t>(</w:t>
      </w:r>
      <w:proofErr w:type="spellStart"/>
      <w:r w:rsidR="007767CD" w:rsidRPr="0000779B">
        <w:rPr>
          <w:rFonts w:ascii="Times New Roman" w:hAnsi="Times New Roman"/>
          <w:sz w:val="24"/>
          <w:szCs w:val="24"/>
        </w:rPr>
        <w:t>i</w:t>
      </w:r>
      <w:proofErr w:type="spellEnd"/>
      <w:r w:rsidR="007767CD"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7767CD" w:rsidRPr="0000779B">
        <w:rPr>
          <w:rFonts w:ascii="Times New Roman" w:hAnsi="Times New Roman"/>
          <w:sz w:val="24"/>
          <w:szCs w:val="24"/>
        </w:rPr>
        <w:t xml:space="preserve">= </w:t>
      </w:r>
      <w:proofErr w:type="gramStart"/>
      <w:r w:rsidR="007767CD" w:rsidRPr="0000779B">
        <w:rPr>
          <w:rFonts w:ascii="Times New Roman" w:hAnsi="Times New Roman"/>
          <w:sz w:val="24"/>
          <w:szCs w:val="24"/>
        </w:rPr>
        <w:t>f</w:t>
      </w:r>
      <w:r w:rsidR="007767CD" w:rsidRPr="004F359F">
        <w:rPr>
          <w:rFonts w:ascii="Times New Roman" w:hAnsi="Times New Roman"/>
          <w:sz w:val="24"/>
          <w:szCs w:val="24"/>
        </w:rPr>
        <w:t>(</w:t>
      </w:r>
      <w:proofErr w:type="gramEnd"/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7767CD" w:rsidRPr="0000779B">
        <w:rPr>
          <w:rFonts w:ascii="Times New Roman" w:hAnsi="Times New Roman"/>
          <w:sz w:val="24"/>
          <w:szCs w:val="24"/>
        </w:rPr>
        <w:t>+ 3</w:t>
      </w:r>
      <w:r w:rsidR="007767CD" w:rsidRPr="004F359F">
        <w:rPr>
          <w:rFonts w:ascii="Times New Roman" w:hAnsi="Times New Roman"/>
          <w:sz w:val="24"/>
          <w:szCs w:val="24"/>
        </w:rPr>
        <w:t>)</w:t>
      </w:r>
    </w:p>
    <w:p w14:paraId="074AAD71" w14:textId="77777777" w:rsidR="0076221B" w:rsidRDefault="0076221B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72" w14:textId="77777777" w:rsidR="007767CD" w:rsidRPr="0000779B" w:rsidRDefault="007767CD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14:paraId="074AAD73" w14:textId="77777777" w:rsidR="007767CD" w:rsidRPr="0000779B" w:rsidRDefault="007767CD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D74" w14:textId="77777777" w:rsidR="007767CD" w:rsidRPr="0000779B" w:rsidRDefault="0076221B" w:rsidP="0076221B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4F359F">
        <w:rPr>
          <w:rFonts w:ascii="Times New Roman" w:hAnsi="Times New Roman"/>
          <w:sz w:val="24"/>
          <w:szCs w:val="24"/>
        </w:rPr>
        <w:t>(</w:t>
      </w:r>
      <w:r w:rsidR="007767CD" w:rsidRPr="0000779B">
        <w:rPr>
          <w:rFonts w:ascii="Times New Roman" w:hAnsi="Times New Roman"/>
          <w:sz w:val="24"/>
          <w:szCs w:val="24"/>
        </w:rPr>
        <w:t>ii</w:t>
      </w:r>
      <w:r w:rsidR="007767CD"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7767CD" w:rsidRPr="0000779B">
        <w:rPr>
          <w:rFonts w:ascii="Times New Roman" w:hAnsi="Times New Roman"/>
          <w:sz w:val="24"/>
          <w:szCs w:val="24"/>
        </w:rPr>
        <w:t>= 2f</w:t>
      </w:r>
      <w:r w:rsidR="007767CD" w:rsidRPr="004F359F">
        <w:rPr>
          <w:rFonts w:ascii="Times New Roman" w:hAnsi="Times New Roman"/>
          <w:sz w:val="24"/>
          <w:szCs w:val="24"/>
        </w:rPr>
        <w:t>(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>x</w:t>
      </w:r>
      <w:r w:rsidR="007767CD" w:rsidRPr="004F359F">
        <w:rPr>
          <w:rFonts w:ascii="Times New Roman" w:hAnsi="Times New Roman"/>
          <w:sz w:val="24"/>
          <w:szCs w:val="24"/>
        </w:rPr>
        <w:t>)</w:t>
      </w:r>
    </w:p>
    <w:p w14:paraId="074AAD75" w14:textId="77777777" w:rsidR="0076221B" w:rsidRDefault="0076221B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76" w14:textId="77777777" w:rsidR="007767CD" w:rsidRPr="0000779B" w:rsidRDefault="007767CD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14:paraId="074AAD77" w14:textId="77777777" w:rsidR="007767CD" w:rsidRPr="0000779B" w:rsidRDefault="007767CD" w:rsidP="0076221B">
      <w:pPr>
        <w:tabs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D78" w14:textId="77777777" w:rsidR="007767CD" w:rsidRPr="0000779B" w:rsidRDefault="0076221B" w:rsidP="0076221B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767CD" w:rsidRPr="004F359F">
        <w:rPr>
          <w:rFonts w:ascii="Times New Roman" w:hAnsi="Times New Roman"/>
          <w:sz w:val="24"/>
          <w:szCs w:val="24"/>
        </w:rPr>
        <w:t>(</w:t>
      </w:r>
      <w:r w:rsidR="007767CD" w:rsidRPr="0000779B">
        <w:rPr>
          <w:rFonts w:ascii="Times New Roman" w:hAnsi="Times New Roman"/>
          <w:sz w:val="24"/>
          <w:szCs w:val="24"/>
        </w:rPr>
        <w:t>iii</w:t>
      </w:r>
      <w:r w:rsidR="007767CD" w:rsidRPr="004F359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7767CD" w:rsidRPr="0000779B">
        <w:rPr>
          <w:rFonts w:ascii="Times New Roman" w:hAnsi="Times New Roman"/>
          <w:sz w:val="24"/>
          <w:szCs w:val="24"/>
        </w:rPr>
        <w:t>= f</w:t>
      </w:r>
      <w:r w:rsidR="007767CD" w:rsidRPr="004F359F">
        <w:rPr>
          <w:rFonts w:ascii="Times New Roman" w:hAnsi="Times New Roman"/>
          <w:sz w:val="24"/>
          <w:szCs w:val="24"/>
        </w:rPr>
        <w:t>(</w:t>
      </w:r>
      <w:r w:rsidR="007767CD" w:rsidRPr="0000779B">
        <w:rPr>
          <w:rFonts w:ascii="Times New Roman" w:hAnsi="Times New Roman"/>
          <w:sz w:val="24"/>
          <w:szCs w:val="24"/>
        </w:rPr>
        <w:t>3</w:t>
      </w:r>
      <w:r w:rsidR="007767CD" w:rsidRPr="0000779B">
        <w:rPr>
          <w:rFonts w:ascii="Times New Roman" w:hAnsi="Times New Roman"/>
          <w:i/>
          <w:iCs/>
          <w:sz w:val="24"/>
          <w:szCs w:val="24"/>
        </w:rPr>
        <w:t>x</w:t>
      </w:r>
      <w:r w:rsidR="007767CD" w:rsidRPr="004F359F">
        <w:rPr>
          <w:rFonts w:ascii="Times New Roman" w:hAnsi="Times New Roman"/>
          <w:sz w:val="24"/>
          <w:szCs w:val="24"/>
        </w:rPr>
        <w:t>)</w:t>
      </w:r>
    </w:p>
    <w:p w14:paraId="074AAD79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7A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14:paraId="074AAD7B" w14:textId="77777777" w:rsidR="007767CD" w:rsidRPr="0000779B" w:rsidRDefault="007767CD" w:rsidP="00C44C0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D7C" w14:textId="77777777" w:rsidR="00C44C04" w:rsidRDefault="00C44C04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7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The curve with 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is transformed to give the curve with</w:t>
      </w:r>
    </w:p>
    <w:p w14:paraId="074AAD7E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equation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00779B">
        <w:rPr>
          <w:rFonts w:ascii="Times New Roman" w:hAnsi="Times New Roman"/>
          <w:sz w:val="24"/>
          <w:szCs w:val="24"/>
        </w:rPr>
        <w:t>= f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i/>
          <w:iCs/>
          <w:sz w:val="24"/>
          <w:szCs w:val="24"/>
        </w:rPr>
        <w:t>x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– 4</w:t>
      </w:r>
    </w:p>
    <w:p w14:paraId="074AAD7F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80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Describe the transformation.</w:t>
      </w:r>
    </w:p>
    <w:p w14:paraId="074AAD81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4AAD82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074AAD83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74AAD8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0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85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86" w14:textId="77777777" w:rsidR="0076221B" w:rsidRDefault="0076221B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D87" w14:textId="77777777" w:rsidR="007767CD" w:rsidRPr="0000779B" w:rsidRDefault="007767CD" w:rsidP="0076221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The curve with equation </w:t>
      </w:r>
      <w:r w:rsidR="00086408" w:rsidRPr="00086408">
        <w:rPr>
          <w:rFonts w:ascii="Times New Roman" w:hAnsi="Times New Roman"/>
          <w:position w:val="-24"/>
          <w:sz w:val="24"/>
          <w:szCs w:val="24"/>
        </w:rPr>
        <w:object w:dxaOrig="1160" w:dyaOrig="620" w14:anchorId="074AADFB">
          <v:shape id="_x0000_i1029" type="#_x0000_t75" style="width:57.75pt;height:30.75pt" o:ole="">
            <v:imagedata r:id="rId24" o:title=""/>
          </v:shape>
          <o:OLEObject Type="Embed" ProgID="Equation.DSMT4" ShapeID="_x0000_i1029" DrawAspect="Content" ObjectID="_1732132251" r:id="rId25"/>
        </w:object>
      </w:r>
      <w:r w:rsidR="0076221B">
        <w:rPr>
          <w:rFonts w:ascii="Times New Roman" w:hAnsi="Times New Roman"/>
          <w:sz w:val="24"/>
          <w:szCs w:val="24"/>
        </w:rPr>
        <w:t xml:space="preserve">  </w:t>
      </w:r>
      <w:r w:rsidRPr="0000779B">
        <w:rPr>
          <w:rFonts w:ascii="Times New Roman" w:hAnsi="Times New Roman"/>
          <w:sz w:val="24"/>
          <w:szCs w:val="24"/>
        </w:rPr>
        <w:t>has one stationary point.</w:t>
      </w:r>
    </w:p>
    <w:p w14:paraId="074AAD88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Find the co-ordinates of this stationary point.</w:t>
      </w:r>
    </w:p>
    <w:p w14:paraId="074AAD89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your working clearly.</w:t>
      </w:r>
    </w:p>
    <w:p w14:paraId="074AAD8A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8B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8C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8D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8E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8F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0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1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2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3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4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5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6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7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8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9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A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B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C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74AAD9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............................. , .............................</w:t>
      </w:r>
      <w:r>
        <w:rPr>
          <w:rFonts w:ascii="Times New Roman" w:hAnsi="Times New Roman"/>
          <w:sz w:val="24"/>
          <w:szCs w:val="24"/>
        </w:rPr>
        <w:t>)</w:t>
      </w:r>
    </w:p>
    <w:p w14:paraId="074AAD9E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1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9F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A0" w14:textId="77777777" w:rsidR="0076221B" w:rsidRDefault="0076221B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DA1" w14:textId="77777777" w:rsidR="007767CD" w:rsidRDefault="007767CD" w:rsidP="007767C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2</w:t>
      </w:r>
    </w:p>
    <w:p w14:paraId="074AADA2" w14:textId="77777777" w:rsidR="0076221B" w:rsidRPr="0000779B" w:rsidRDefault="0076221B" w:rsidP="0076221B">
      <w:pPr>
        <w:tabs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76221B"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 wp14:anchorId="074AADFC" wp14:editId="074AADFD">
            <wp:extent cx="4341600" cy="1198800"/>
            <wp:effectExtent l="0" t="0" r="1905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600" cy="119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AADA3" w14:textId="77777777" w:rsidR="00C44C04" w:rsidRPr="00C44C04" w:rsidRDefault="00C44C04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14:paraId="074AADA4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00779B">
        <w:rPr>
          <w:rFonts w:ascii="Times New Roman" w:hAnsi="Times New Roman"/>
          <w:sz w:val="24"/>
          <w:szCs w:val="24"/>
        </w:rPr>
        <w:t>is a trapezium.</w:t>
      </w:r>
    </w:p>
    <w:p w14:paraId="074AADA5" w14:textId="77777777" w:rsidR="007767CD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00779B">
        <w:rPr>
          <w:rFonts w:ascii="Times New Roman" w:hAnsi="Times New Roman"/>
          <w:sz w:val="24"/>
          <w:szCs w:val="24"/>
        </w:rPr>
        <w:t xml:space="preserve">is parallel to </w:t>
      </w:r>
      <w:r w:rsidRPr="0000779B">
        <w:rPr>
          <w:rFonts w:ascii="Times New Roman" w:hAnsi="Times New Roman"/>
          <w:i/>
          <w:iCs/>
          <w:sz w:val="24"/>
          <w:szCs w:val="24"/>
        </w:rPr>
        <w:t>DC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DA6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A7" w14:textId="77777777" w:rsidR="0076221B" w:rsidRDefault="0076221B" w:rsidP="0008640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76221B">
        <w:rPr>
          <w:rFonts w:ascii="Times New Roman" w:hAnsi="Times New Roman"/>
          <w:position w:val="-6"/>
          <w:sz w:val="24"/>
          <w:szCs w:val="24"/>
        </w:rPr>
        <w:object w:dxaOrig="940" w:dyaOrig="400" w14:anchorId="074AADFE">
          <v:shape id="_x0000_i1030" type="#_x0000_t75" style="width:47.25pt;height:20.25pt" o:ole="">
            <v:imagedata r:id="rId27" o:title=""/>
          </v:shape>
          <o:OLEObject Type="Embed" ProgID="Equation.DSMT4" ShapeID="_x0000_i1030" DrawAspect="Content" ObjectID="_1732132252" r:id="rId2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074AADA8" w14:textId="77777777" w:rsidR="0076221B" w:rsidRDefault="0076221B" w:rsidP="0008640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76221B">
        <w:rPr>
          <w:rFonts w:ascii="Times New Roman" w:hAnsi="Times New Roman"/>
          <w:position w:val="-6"/>
          <w:sz w:val="24"/>
          <w:szCs w:val="24"/>
        </w:rPr>
        <w:object w:dxaOrig="880" w:dyaOrig="400" w14:anchorId="074AADFF">
          <v:shape id="_x0000_i1031" type="#_x0000_t75" style="width:44.25pt;height:20.25pt" o:ole="">
            <v:imagedata r:id="rId29" o:title=""/>
          </v:shape>
          <o:OLEObject Type="Embed" ProgID="Equation.DSMT4" ShapeID="_x0000_i1031" DrawAspect="Content" ObjectID="_1732132253" r:id="rId30"/>
        </w:object>
      </w:r>
    </w:p>
    <w:p w14:paraId="074AADA9" w14:textId="77777777" w:rsidR="0076221B" w:rsidRDefault="0076221B" w:rsidP="0008640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76221B">
        <w:rPr>
          <w:rFonts w:ascii="Times New Roman" w:hAnsi="Times New Roman"/>
          <w:position w:val="-6"/>
          <w:sz w:val="24"/>
          <w:szCs w:val="24"/>
        </w:rPr>
        <w:object w:dxaOrig="980" w:dyaOrig="400" w14:anchorId="074AAE00">
          <v:shape id="_x0000_i1032" type="#_x0000_t75" style="width:49.5pt;height:20.25pt" o:ole="">
            <v:imagedata r:id="rId31" o:title=""/>
          </v:shape>
          <o:OLEObject Type="Embed" ProgID="Equation.DSMT4" ShapeID="_x0000_i1032" DrawAspect="Content" ObjectID="_1732132254" r:id="rId32"/>
        </w:object>
      </w:r>
    </w:p>
    <w:p w14:paraId="074AADAA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A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00779B">
        <w:rPr>
          <w:rFonts w:ascii="Times New Roman" w:hAnsi="Times New Roman"/>
          <w:sz w:val="24"/>
          <w:szCs w:val="24"/>
        </w:rPr>
        <w:t xml:space="preserve">is the point on the line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DB </w:t>
      </w:r>
      <w:r w:rsidRPr="0000779B">
        <w:rPr>
          <w:rFonts w:ascii="Times New Roman" w:hAnsi="Times New Roman"/>
          <w:sz w:val="24"/>
          <w:szCs w:val="24"/>
        </w:rPr>
        <w:t xml:space="preserve">such that </w:t>
      </w:r>
      <w:proofErr w:type="gramStart"/>
      <w:r w:rsidRPr="0000779B">
        <w:rPr>
          <w:rFonts w:ascii="Times New Roman" w:hAnsi="Times New Roman"/>
          <w:i/>
          <w:iCs/>
          <w:sz w:val="24"/>
          <w:szCs w:val="24"/>
        </w:rPr>
        <w:t xml:space="preserve">DE </w:t>
      </w:r>
      <w:r w:rsidRPr="0000779B">
        <w:rPr>
          <w:rFonts w:ascii="Times New Roman" w:hAnsi="Times New Roman"/>
          <w:sz w:val="24"/>
          <w:szCs w:val="24"/>
        </w:rPr>
        <w:t>:</w:t>
      </w:r>
      <w:proofErr w:type="gramEnd"/>
      <w:r w:rsidRPr="0000779B">
        <w:rPr>
          <w:rFonts w:ascii="Times New Roman" w:hAnsi="Times New Roman"/>
          <w:sz w:val="24"/>
          <w:szCs w:val="24"/>
        </w:rPr>
        <w:t xml:space="preserve">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EB </w:t>
      </w:r>
      <w:r w:rsidRPr="0000779B">
        <w:rPr>
          <w:rFonts w:ascii="Times New Roman" w:hAnsi="Times New Roman"/>
          <w:sz w:val="24"/>
          <w:szCs w:val="24"/>
        </w:rPr>
        <w:t>= 1 : 2</w:t>
      </w:r>
    </w:p>
    <w:p w14:paraId="074AADAC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A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 xml:space="preserve">Show by a vector method that </w:t>
      </w:r>
      <w:r w:rsidRPr="0000779B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00779B">
        <w:rPr>
          <w:rFonts w:ascii="Times New Roman" w:hAnsi="Times New Roman"/>
          <w:sz w:val="24"/>
          <w:szCs w:val="24"/>
        </w:rPr>
        <w:t xml:space="preserve">is parallel to </w:t>
      </w:r>
      <w:r w:rsidRPr="0000779B">
        <w:rPr>
          <w:rFonts w:ascii="Times New Roman" w:hAnsi="Times New Roman"/>
          <w:i/>
          <w:iCs/>
          <w:sz w:val="24"/>
          <w:szCs w:val="24"/>
        </w:rPr>
        <w:t>AE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74AADAE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AF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0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1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2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3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4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5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6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7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8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9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A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B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C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D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E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BF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0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1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2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3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4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5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6" w14:textId="77777777" w:rsidR="0076221B" w:rsidRDefault="0076221B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7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2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C8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C9" w14:textId="77777777" w:rsidR="00903E80" w:rsidRDefault="00903E80">
      <w:pPr>
        <w:spacing w:after="160" w:line="259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74AADCA" w14:textId="77777777" w:rsidR="007767CD" w:rsidRPr="0000779B" w:rsidRDefault="007767CD" w:rsidP="007767CD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lastRenderedPageBreak/>
        <w:t>2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4th term of an arithmetic series is 17</w:t>
      </w:r>
      <w:r w:rsidR="00903E80">
        <w:rPr>
          <w:rFonts w:ascii="Times New Roman" w:hAnsi="Times New Roman"/>
          <w:sz w:val="24"/>
          <w:szCs w:val="24"/>
        </w:rPr>
        <w:t>.</w:t>
      </w:r>
    </w:p>
    <w:p w14:paraId="074AADCB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10th term of the same arithmetic series is 35</w:t>
      </w:r>
      <w:r w:rsidR="00903E80">
        <w:rPr>
          <w:rFonts w:ascii="Times New Roman" w:hAnsi="Times New Roman"/>
          <w:sz w:val="24"/>
          <w:szCs w:val="24"/>
        </w:rPr>
        <w:t>.</w:t>
      </w:r>
    </w:p>
    <w:p w14:paraId="074AADCC" w14:textId="77777777" w:rsidR="00903E80" w:rsidRDefault="00903E80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4AADCD" w14:textId="77777777" w:rsidR="007767CD" w:rsidRPr="0000779B" w:rsidRDefault="007767CD" w:rsidP="007767C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Find the sum of the first 50 terms of this arithmetic series.</w:t>
      </w:r>
    </w:p>
    <w:p w14:paraId="074AADCE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CF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0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1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2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3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4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5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6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7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8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9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A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B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C" w14:textId="77777777" w:rsidR="00903E80" w:rsidRDefault="00903E80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AADDD" w14:textId="77777777" w:rsidR="007767CD" w:rsidRPr="0000779B" w:rsidRDefault="007767CD" w:rsidP="007767CD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23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74AADDE" w14:textId="77777777" w:rsidR="00903E80" w:rsidRDefault="007767CD" w:rsidP="00903E80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74AADDF" w14:textId="77777777" w:rsidR="00903E80" w:rsidRDefault="00840322" w:rsidP="00903E80">
      <w:pPr>
        <w:tabs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pict w14:anchorId="074AAE01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5" o:spid="_x0000_s1026" type="#_x0000_t32" style="position:absolute;left:0;text-align:left;margin-left:1.85pt;margin-top:294.5pt;width:448.65pt;height:1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" strokeweight="4.5pt">
            <w10:wrap anchorx="margin" anchory="margin"/>
          </v:shape>
        </w:pict>
      </w:r>
    </w:p>
    <w:p w14:paraId="074AADE0" w14:textId="77777777" w:rsidR="00903E80" w:rsidRDefault="00903E80" w:rsidP="00903E80">
      <w:pPr>
        <w:tabs>
          <w:tab w:val="left" w:pos="426"/>
        </w:tabs>
        <w:jc w:val="right"/>
      </w:pPr>
      <w:r>
        <w:rPr>
          <w:rFonts w:ascii="Times New Roman" w:hAnsi="Times New Roman"/>
          <w:b/>
          <w:bCs/>
          <w:sz w:val="24"/>
          <w:szCs w:val="24"/>
        </w:rPr>
        <w:t>TOTAL FOR PAPER IS 100 MARK</w:t>
      </w:r>
      <w:r w:rsidR="00E81FD8">
        <w:rPr>
          <w:rFonts w:ascii="Times New Roman" w:hAnsi="Times New Roman"/>
          <w:b/>
          <w:bCs/>
          <w:sz w:val="24"/>
          <w:szCs w:val="24"/>
        </w:rPr>
        <w:t>S</w:t>
      </w:r>
    </w:p>
    <w:p w14:paraId="074AADE1" w14:textId="77777777" w:rsidR="007767CD" w:rsidRPr="0000779B" w:rsidRDefault="007767CD" w:rsidP="007767CD">
      <w:pPr>
        <w:tabs>
          <w:tab w:val="left" w:pos="426"/>
        </w:tabs>
        <w:rPr>
          <w:rFonts w:ascii="Times New Roman" w:hAnsi="Times New Roman"/>
          <w:b/>
          <w:bCs/>
          <w:sz w:val="24"/>
          <w:szCs w:val="24"/>
        </w:rPr>
      </w:pPr>
    </w:p>
    <w:p w14:paraId="074AADE2" w14:textId="77777777" w:rsidR="00F42CF2" w:rsidRDefault="00F42CF2" w:rsidP="00DF2CC2">
      <w:pPr>
        <w:tabs>
          <w:tab w:val="left" w:pos="426"/>
        </w:tabs>
      </w:pPr>
    </w:p>
    <w:sectPr w:rsidR="00F42CF2" w:rsidSect="00FF2BF8">
      <w:footerReference w:type="even" r:id="rId33"/>
      <w:footerReference w:type="default" r:id="rId34"/>
      <w:pgSz w:w="11907" w:h="16840" w:code="9"/>
      <w:pgMar w:top="1134" w:right="1440" w:bottom="1134" w:left="1440" w:header="720" w:footer="72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AAE04" w14:textId="77777777" w:rsidR="000E7494" w:rsidRDefault="000E7494">
      <w:r>
        <w:separator/>
      </w:r>
    </w:p>
  </w:endnote>
  <w:endnote w:type="continuationSeparator" w:id="0">
    <w:p w14:paraId="074AAE05" w14:textId="77777777" w:rsidR="000E7494" w:rsidRDefault="000E7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4AAE06" w14:textId="77777777" w:rsidR="00FF2BF8" w:rsidRDefault="0056524B" w:rsidP="00FF2B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F2BF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F2BF8">
      <w:rPr>
        <w:rStyle w:val="PageNumber"/>
        <w:noProof/>
      </w:rPr>
      <w:t>2</w:t>
    </w:r>
    <w:r>
      <w:rPr>
        <w:rStyle w:val="PageNumber"/>
      </w:rPr>
      <w:fldChar w:fldCharType="end"/>
    </w:r>
  </w:p>
  <w:p w14:paraId="074AAE07" w14:textId="77777777" w:rsidR="00FF2BF8" w:rsidRPr="00317CF1" w:rsidRDefault="00FF2BF8" w:rsidP="00FF2BF8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44584A</w:t>
    </w:r>
  </w:p>
  <w:p w14:paraId="074AAE08" w14:textId="77777777" w:rsidR="00FF2BF8" w:rsidRPr="00317CF1" w:rsidRDefault="00FF2BF8" w:rsidP="00FF2BF8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14:paraId="074AAE09" w14:textId="77777777" w:rsidR="00FF2BF8" w:rsidRPr="00542D47" w:rsidRDefault="00FF2BF8" w:rsidP="00FF2BF8">
    <w:pPr>
      <w:widowControl w:val="0"/>
      <w:tabs>
        <w:tab w:val="left" w:pos="0"/>
        <w:tab w:val="left" w:pos="2471"/>
      </w:tabs>
      <w:autoSpaceDE w:val="0"/>
      <w:autoSpaceDN w:val="0"/>
      <w:adjustRightInd w:val="0"/>
      <w:jc w:val="right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4 Pearson Education Limit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4AAE0A" w14:textId="77777777" w:rsidR="00FF2BF8" w:rsidRPr="0084647E" w:rsidRDefault="0056524B" w:rsidP="00FF2BF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FF2BF8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C44C04">
      <w:rPr>
        <w:rStyle w:val="PageNumber"/>
        <w:rFonts w:ascii="Times New Roman" w:hAnsi="Times New Roman"/>
        <w:noProof/>
        <w:sz w:val="20"/>
      </w:rPr>
      <w:t>20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14:paraId="074AAE0B" w14:textId="48C52C54" w:rsidR="00FF2BF8" w:rsidRPr="0023793E" w:rsidRDefault="00FF2BF8" w:rsidP="00C0549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4AAE02" w14:textId="77777777" w:rsidR="000E7494" w:rsidRDefault="000E7494">
      <w:r>
        <w:separator/>
      </w:r>
    </w:p>
  </w:footnote>
  <w:footnote w:type="continuationSeparator" w:id="0">
    <w:p w14:paraId="074AAE03" w14:textId="77777777" w:rsidR="000E7494" w:rsidRDefault="000E74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E64ECB"/>
    <w:multiLevelType w:val="hybridMultilevel"/>
    <w:tmpl w:val="AE72C46C"/>
    <w:lvl w:ilvl="0" w:tplc="779C2B0C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 w15:restartNumberingAfterBreak="0">
    <w:nsid w:val="0B224A83"/>
    <w:multiLevelType w:val="hybridMultilevel"/>
    <w:tmpl w:val="C10693AC"/>
    <w:lvl w:ilvl="0" w:tplc="7228098C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 w15:restartNumberingAfterBreak="0">
    <w:nsid w:val="136B17D3"/>
    <w:multiLevelType w:val="hybridMultilevel"/>
    <w:tmpl w:val="FAE25D8C"/>
    <w:lvl w:ilvl="0" w:tplc="C6D0B59E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6062059"/>
    <w:multiLevelType w:val="hybridMultilevel"/>
    <w:tmpl w:val="4EFEFC0A"/>
    <w:lvl w:ilvl="0" w:tplc="127EC496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7CE65DD"/>
    <w:multiLevelType w:val="hybridMultilevel"/>
    <w:tmpl w:val="6CBA8C84"/>
    <w:lvl w:ilvl="0" w:tplc="96524E32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 w15:restartNumberingAfterBreak="0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F552F63"/>
    <w:multiLevelType w:val="hybridMultilevel"/>
    <w:tmpl w:val="B8343C66"/>
    <w:lvl w:ilvl="0" w:tplc="C07AB650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6761783">
    <w:abstractNumId w:val="9"/>
  </w:num>
  <w:num w:numId="2" w16cid:durableId="672343863">
    <w:abstractNumId w:val="7"/>
  </w:num>
  <w:num w:numId="3" w16cid:durableId="131143164">
    <w:abstractNumId w:val="6"/>
  </w:num>
  <w:num w:numId="4" w16cid:durableId="151259114">
    <w:abstractNumId w:val="5"/>
  </w:num>
  <w:num w:numId="5" w16cid:durableId="1533616028">
    <w:abstractNumId w:val="4"/>
  </w:num>
  <w:num w:numId="6" w16cid:durableId="125707820">
    <w:abstractNumId w:val="8"/>
  </w:num>
  <w:num w:numId="7" w16cid:durableId="1428502088">
    <w:abstractNumId w:val="3"/>
  </w:num>
  <w:num w:numId="8" w16cid:durableId="2088771587">
    <w:abstractNumId w:val="2"/>
  </w:num>
  <w:num w:numId="9" w16cid:durableId="561798241">
    <w:abstractNumId w:val="1"/>
  </w:num>
  <w:num w:numId="10" w16cid:durableId="70349467">
    <w:abstractNumId w:val="0"/>
  </w:num>
  <w:num w:numId="11" w16cid:durableId="1897624584">
    <w:abstractNumId w:val="15"/>
  </w:num>
  <w:num w:numId="12" w16cid:durableId="784270116">
    <w:abstractNumId w:val="13"/>
  </w:num>
  <w:num w:numId="13" w16cid:durableId="1705667700">
    <w:abstractNumId w:val="20"/>
  </w:num>
  <w:num w:numId="14" w16cid:durableId="39525828">
    <w:abstractNumId w:val="16"/>
  </w:num>
  <w:num w:numId="15" w16cid:durableId="1262640248">
    <w:abstractNumId w:val="19"/>
  </w:num>
  <w:num w:numId="16" w16cid:durableId="71199837">
    <w:abstractNumId w:val="14"/>
  </w:num>
  <w:num w:numId="17" w16cid:durableId="1853295311">
    <w:abstractNumId w:val="17"/>
  </w:num>
  <w:num w:numId="18" w16cid:durableId="1009598292">
    <w:abstractNumId w:val="18"/>
  </w:num>
  <w:num w:numId="19" w16cid:durableId="1894660855">
    <w:abstractNumId w:val="10"/>
  </w:num>
  <w:num w:numId="20" w16cid:durableId="1534609011">
    <w:abstractNumId w:val="11"/>
  </w:num>
  <w:num w:numId="21" w16cid:durableId="1836875072">
    <w:abstractNumId w:val="21"/>
  </w:num>
  <w:num w:numId="22" w16cid:durableId="110018198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67CD"/>
    <w:rsid w:val="00014308"/>
    <w:rsid w:val="00086408"/>
    <w:rsid w:val="000E7494"/>
    <w:rsid w:val="00176CDC"/>
    <w:rsid w:val="001966E3"/>
    <w:rsid w:val="002712F6"/>
    <w:rsid w:val="003058ED"/>
    <w:rsid w:val="00361D12"/>
    <w:rsid w:val="004F4F17"/>
    <w:rsid w:val="0056524B"/>
    <w:rsid w:val="0056528B"/>
    <w:rsid w:val="0059699C"/>
    <w:rsid w:val="005B74C1"/>
    <w:rsid w:val="005F7AFF"/>
    <w:rsid w:val="00754019"/>
    <w:rsid w:val="0076221B"/>
    <w:rsid w:val="007767CD"/>
    <w:rsid w:val="00840322"/>
    <w:rsid w:val="008F1337"/>
    <w:rsid w:val="00903E80"/>
    <w:rsid w:val="00960A85"/>
    <w:rsid w:val="009D2C00"/>
    <w:rsid w:val="00C0549D"/>
    <w:rsid w:val="00C44C04"/>
    <w:rsid w:val="00CC6786"/>
    <w:rsid w:val="00D43F28"/>
    <w:rsid w:val="00D61CE8"/>
    <w:rsid w:val="00DF2CC2"/>
    <w:rsid w:val="00E81FD8"/>
    <w:rsid w:val="00F42CF2"/>
    <w:rsid w:val="00FF2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2" type="connector" idref="#Straight Arrow Connector 15"/>
      </o:rules>
    </o:shapelayout>
  </w:shapeDefaults>
  <w:decimalSymbol w:val="."/>
  <w:listSeparator w:val=","/>
  <w14:docId w14:val="074AAB30"/>
  <w15:docId w15:val="{28A5B7BD-C5AD-4E47-8C54-C1B0C7B90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iPriority="0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iPriority="0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0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67CD"/>
    <w:pPr>
      <w:spacing w:after="0" w:line="240" w:lineRule="auto"/>
    </w:pPr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Heading1">
    <w:name w:val="heading 1"/>
    <w:basedOn w:val="Normal"/>
    <w:next w:val="Normal"/>
    <w:link w:val="Heading1Char"/>
    <w:qFormat/>
    <w:rsid w:val="007767CD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qFormat/>
    <w:rsid w:val="007767CD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qFormat/>
    <w:rsid w:val="007767CD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qFormat/>
    <w:rsid w:val="007767CD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qFormat/>
    <w:rsid w:val="007767CD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qFormat/>
    <w:rsid w:val="007767CD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rsid w:val="007767CD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qFormat/>
    <w:rsid w:val="007767CD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qFormat/>
    <w:rsid w:val="007767CD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67CD"/>
    <w:rPr>
      <w:rFonts w:ascii="Trebuchet MS" w:eastAsia="Times New Roman" w:hAnsi="Trebuchet MS" w:cs="Times New Roman"/>
      <w:kern w:val="28"/>
      <w:sz w:val="28"/>
      <w:szCs w:val="20"/>
      <w:lang w:eastAsia="en-GB"/>
    </w:rPr>
  </w:style>
  <w:style w:type="character" w:customStyle="1" w:styleId="Heading2Char">
    <w:name w:val="Heading 2 Char"/>
    <w:basedOn w:val="DefaultParagraphFont"/>
    <w:link w:val="Heading2"/>
    <w:rsid w:val="007767CD"/>
    <w:rPr>
      <w:rFonts w:ascii="Trebuchet MS" w:eastAsia="Times New Roman" w:hAnsi="Trebuchet MS" w:cs="Times New Roman"/>
      <w:b/>
      <w:sz w:val="26"/>
      <w:szCs w:val="20"/>
      <w:lang w:eastAsia="en-GB"/>
    </w:rPr>
  </w:style>
  <w:style w:type="character" w:customStyle="1" w:styleId="Heading3Char">
    <w:name w:val="Heading 3 Char"/>
    <w:basedOn w:val="DefaultParagraphFont"/>
    <w:link w:val="Heading3"/>
    <w:rsid w:val="007767CD"/>
    <w:rPr>
      <w:rFonts w:ascii="Trebuchet MS" w:eastAsia="Times New Roman" w:hAnsi="Trebuchet MS" w:cs="Times New Roman"/>
      <w:sz w:val="26"/>
      <w:szCs w:val="20"/>
      <w:lang w:eastAsia="en-GB"/>
    </w:rPr>
  </w:style>
  <w:style w:type="character" w:customStyle="1" w:styleId="Heading4Char">
    <w:name w:val="Heading 4 Char"/>
    <w:basedOn w:val="DefaultParagraphFont"/>
    <w:link w:val="Heading4"/>
    <w:rsid w:val="007767CD"/>
    <w:rPr>
      <w:rFonts w:ascii="Trebuchet MS" w:eastAsia="Times New Roman" w:hAnsi="Trebuchet MS" w:cs="Times New Roman"/>
      <w:b/>
      <w:szCs w:val="20"/>
      <w:lang w:eastAsia="en-GB"/>
    </w:rPr>
  </w:style>
  <w:style w:type="character" w:customStyle="1" w:styleId="Heading5Char">
    <w:name w:val="Heading 5 Char"/>
    <w:basedOn w:val="DefaultParagraphFont"/>
    <w:link w:val="Heading5"/>
    <w:rsid w:val="007767CD"/>
    <w:rPr>
      <w:rFonts w:ascii="Trebuchet MS" w:eastAsia="Times New Roman" w:hAnsi="Trebuchet MS" w:cs="Times New Roman"/>
      <w:szCs w:val="20"/>
      <w:lang w:eastAsia="en-GB"/>
    </w:rPr>
  </w:style>
  <w:style w:type="character" w:customStyle="1" w:styleId="Heading6Char">
    <w:name w:val="Heading 6 Char"/>
    <w:basedOn w:val="DefaultParagraphFont"/>
    <w:link w:val="Heading6"/>
    <w:rsid w:val="007767CD"/>
    <w:rPr>
      <w:rFonts w:ascii="Trebuchet MS" w:eastAsia="Times New Roman" w:hAnsi="Trebuchet MS" w:cs="Times New Roman"/>
      <w:b/>
      <w:sz w:val="21"/>
      <w:szCs w:val="20"/>
      <w:lang w:eastAsia="en-GB"/>
    </w:rPr>
  </w:style>
  <w:style w:type="character" w:customStyle="1" w:styleId="Heading7Char">
    <w:name w:val="Heading 7 Char"/>
    <w:basedOn w:val="DefaultParagraphFont"/>
    <w:link w:val="Heading7"/>
    <w:rsid w:val="007767CD"/>
    <w:rPr>
      <w:rFonts w:ascii="Trebuchet MS" w:eastAsia="Times New Roman" w:hAnsi="Trebuchet MS" w:cs="Times New Roman"/>
      <w:i/>
      <w:sz w:val="21"/>
      <w:szCs w:val="20"/>
      <w:lang w:eastAsia="en-GB"/>
    </w:rPr>
  </w:style>
  <w:style w:type="character" w:customStyle="1" w:styleId="Heading8Char">
    <w:name w:val="Heading 8 Char"/>
    <w:basedOn w:val="DefaultParagraphFont"/>
    <w:link w:val="Heading8"/>
    <w:rsid w:val="007767CD"/>
    <w:rPr>
      <w:rFonts w:ascii="Trebuchet MS" w:eastAsia="Times New Roman" w:hAnsi="Trebuchet MS" w:cs="Times New Roman"/>
      <w:b/>
      <w:sz w:val="20"/>
      <w:szCs w:val="20"/>
      <w:lang w:eastAsia="en-GB"/>
    </w:rPr>
  </w:style>
  <w:style w:type="character" w:customStyle="1" w:styleId="Heading9Char">
    <w:name w:val="Heading 9 Char"/>
    <w:basedOn w:val="DefaultParagraphFont"/>
    <w:link w:val="Heading9"/>
    <w:rsid w:val="007767CD"/>
    <w:rPr>
      <w:rFonts w:ascii="Trebuchet MS" w:eastAsia="Times New Roman" w:hAnsi="Trebuchet MS" w:cs="Times New Roman"/>
      <w:b/>
      <w:i/>
      <w:sz w:val="18"/>
      <w:szCs w:val="20"/>
      <w:lang w:eastAsia="en-GB"/>
    </w:rPr>
  </w:style>
  <w:style w:type="table" w:styleId="TableGrid">
    <w:name w:val="Table Grid"/>
    <w:basedOn w:val="TableNormal"/>
    <w:rsid w:val="007767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7767CD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rsid w:val="007767CD"/>
    <w:rPr>
      <w:rFonts w:ascii="Trebuchet MS" w:eastAsia="Times New Roman" w:hAnsi="Trebuchet MS" w:cs="Times New Roman"/>
      <w:b/>
      <w:kern w:val="28"/>
      <w:sz w:val="36"/>
      <w:szCs w:val="20"/>
      <w:lang w:eastAsia="en-GB"/>
    </w:rPr>
  </w:style>
  <w:style w:type="paragraph" w:styleId="DocumentMap">
    <w:name w:val="Document Map"/>
    <w:basedOn w:val="Normal"/>
    <w:link w:val="DocumentMapChar"/>
    <w:semiHidden/>
    <w:rsid w:val="007767CD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semiHidden/>
    <w:rsid w:val="007767CD"/>
    <w:rPr>
      <w:rFonts w:ascii="Trebuchet MS" w:eastAsia="Times New Roman" w:hAnsi="Trebuchet MS" w:cs="Times New Roman"/>
      <w:sz w:val="21"/>
      <w:szCs w:val="20"/>
      <w:shd w:val="clear" w:color="auto" w:fill="000080"/>
      <w:lang w:eastAsia="en-GB"/>
    </w:rPr>
  </w:style>
  <w:style w:type="character" w:styleId="Emphasis">
    <w:name w:val="Emphasis"/>
    <w:qFormat/>
    <w:rsid w:val="007767CD"/>
    <w:rPr>
      <w:i/>
    </w:rPr>
  </w:style>
  <w:style w:type="paragraph" w:styleId="EnvelopeAddress">
    <w:name w:val="envelope address"/>
    <w:basedOn w:val="Normal"/>
    <w:rsid w:val="007767CD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7767CD"/>
    <w:rPr>
      <w:sz w:val="18"/>
    </w:rPr>
  </w:style>
  <w:style w:type="paragraph" w:styleId="Index1">
    <w:name w:val="index 1"/>
    <w:basedOn w:val="Normal"/>
    <w:next w:val="Normal"/>
    <w:autoRedefine/>
    <w:semiHidden/>
    <w:rsid w:val="007767CD"/>
    <w:pPr>
      <w:ind w:left="220" w:hanging="220"/>
    </w:pPr>
  </w:style>
  <w:style w:type="paragraph" w:styleId="IndexHeading">
    <w:name w:val="index heading"/>
    <w:basedOn w:val="Normal"/>
    <w:next w:val="Index1"/>
    <w:semiHidden/>
    <w:rsid w:val="007767CD"/>
    <w:rPr>
      <w:b/>
    </w:rPr>
  </w:style>
  <w:style w:type="paragraph" w:styleId="MessageHeader">
    <w:name w:val="Message Header"/>
    <w:basedOn w:val="Normal"/>
    <w:link w:val="MessageHeaderChar"/>
    <w:rsid w:val="007767C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rsid w:val="007767CD"/>
    <w:rPr>
      <w:rFonts w:ascii="Trebuchet MS" w:eastAsia="Times New Roman" w:hAnsi="Trebuchet MS" w:cs="Times New Roman"/>
      <w:sz w:val="21"/>
      <w:szCs w:val="20"/>
      <w:shd w:val="pct20" w:color="auto" w:fill="auto"/>
      <w:lang w:eastAsia="en-GB"/>
    </w:rPr>
  </w:style>
  <w:style w:type="paragraph" w:styleId="Subtitle">
    <w:name w:val="Subtitle"/>
    <w:basedOn w:val="Normal"/>
    <w:link w:val="SubtitleChar"/>
    <w:qFormat/>
    <w:rsid w:val="007767CD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rsid w:val="007767CD"/>
    <w:rPr>
      <w:rFonts w:ascii="Trebuchet MS" w:eastAsia="Times New Roman" w:hAnsi="Trebuchet MS" w:cs="Times New Roman"/>
      <w:sz w:val="28"/>
      <w:szCs w:val="20"/>
      <w:lang w:eastAsia="en-GB"/>
    </w:rPr>
  </w:style>
  <w:style w:type="paragraph" w:styleId="TOAHeading">
    <w:name w:val="toa heading"/>
    <w:basedOn w:val="Normal"/>
    <w:next w:val="Normal"/>
    <w:semiHidden/>
    <w:rsid w:val="007767CD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semiHidden/>
    <w:rsid w:val="007767CD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semiHidden/>
    <w:rsid w:val="007767CD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semiHidden/>
    <w:rsid w:val="007767CD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semiHidden/>
    <w:rsid w:val="007767CD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semiHidden/>
    <w:rsid w:val="007767CD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semiHidden/>
    <w:rsid w:val="007767CD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semiHidden/>
    <w:rsid w:val="007767CD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semiHidden/>
    <w:rsid w:val="007767CD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semiHidden/>
    <w:rsid w:val="007767CD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rsid w:val="007767CD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rsid w:val="007767CD"/>
    <w:rPr>
      <w:rFonts w:ascii="Trebuchet MS" w:eastAsia="Times New Roman" w:hAnsi="Trebuchet MS" w:cs="Times New Roman"/>
      <w:sz w:val="16"/>
      <w:szCs w:val="20"/>
      <w:lang w:eastAsia="en-GB"/>
    </w:rPr>
  </w:style>
  <w:style w:type="character" w:styleId="PageNumber">
    <w:name w:val="page number"/>
    <w:rsid w:val="007767CD"/>
    <w:rPr>
      <w:rFonts w:ascii="Trebuchet MS" w:hAnsi="Trebuchet MS"/>
      <w:sz w:val="16"/>
    </w:rPr>
  </w:style>
  <w:style w:type="paragraph" w:styleId="Header">
    <w:name w:val="header"/>
    <w:basedOn w:val="Normal"/>
    <w:link w:val="HeaderChar"/>
    <w:rsid w:val="007767CD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rsid w:val="007767CD"/>
    <w:rPr>
      <w:rFonts w:ascii="Trebuchet MS" w:eastAsia="Times New Roman" w:hAnsi="Trebuchet MS" w:cs="Times New Roman"/>
      <w:sz w:val="18"/>
      <w:szCs w:val="20"/>
      <w:lang w:eastAsia="en-GB"/>
    </w:rPr>
  </w:style>
  <w:style w:type="paragraph" w:styleId="FootnoteText">
    <w:name w:val="footnote text"/>
    <w:basedOn w:val="Normal"/>
    <w:link w:val="FootnoteTextChar"/>
    <w:semiHidden/>
    <w:rsid w:val="007767CD"/>
    <w:rPr>
      <w:sz w:val="18"/>
    </w:rPr>
  </w:style>
  <w:style w:type="character" w:customStyle="1" w:styleId="FootnoteTextChar">
    <w:name w:val="Footnote Text Char"/>
    <w:basedOn w:val="DefaultParagraphFont"/>
    <w:link w:val="FootnoteText"/>
    <w:semiHidden/>
    <w:rsid w:val="007767CD"/>
    <w:rPr>
      <w:rFonts w:ascii="Trebuchet MS" w:eastAsia="Times New Roman" w:hAnsi="Trebuchet MS" w:cs="Times New Roman"/>
      <w:sz w:val="18"/>
      <w:szCs w:val="20"/>
      <w:lang w:eastAsia="en-GB"/>
    </w:rPr>
  </w:style>
  <w:style w:type="paragraph" w:styleId="EndnoteText">
    <w:name w:val="endnote text"/>
    <w:basedOn w:val="Normal"/>
    <w:link w:val="EndnoteTextChar"/>
    <w:semiHidden/>
    <w:rsid w:val="007767CD"/>
    <w:rPr>
      <w:sz w:val="18"/>
    </w:rPr>
  </w:style>
  <w:style w:type="character" w:customStyle="1" w:styleId="EndnoteTextChar">
    <w:name w:val="Endnote Text Char"/>
    <w:basedOn w:val="DefaultParagraphFont"/>
    <w:link w:val="EndnoteText"/>
    <w:semiHidden/>
    <w:rsid w:val="007767CD"/>
    <w:rPr>
      <w:rFonts w:ascii="Trebuchet MS" w:eastAsia="Times New Roman" w:hAnsi="Trebuchet MS" w:cs="Times New Roman"/>
      <w:sz w:val="18"/>
      <w:szCs w:val="20"/>
      <w:lang w:eastAsia="en-GB"/>
    </w:rPr>
  </w:style>
  <w:style w:type="paragraph" w:styleId="Closing">
    <w:name w:val="Closing"/>
    <w:basedOn w:val="Normal"/>
    <w:link w:val="ClosingChar"/>
    <w:rsid w:val="007767CD"/>
    <w:pPr>
      <w:ind w:left="4252"/>
    </w:pPr>
  </w:style>
  <w:style w:type="character" w:customStyle="1" w:styleId="ClosingChar">
    <w:name w:val="Closing Char"/>
    <w:basedOn w:val="DefaultParagraphFont"/>
    <w:link w:val="Closing"/>
    <w:rsid w:val="007767CD"/>
    <w:rPr>
      <w:rFonts w:ascii="Trebuchet MS" w:eastAsia="Times New Roman" w:hAnsi="Trebuchet MS" w:cs="Times New Roman"/>
      <w:sz w:val="21"/>
      <w:szCs w:val="20"/>
      <w:lang w:eastAsia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7767CD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szCs w:val="24"/>
      <w:lang w:eastAsia="en-US"/>
    </w:rPr>
  </w:style>
  <w:style w:type="character" w:customStyle="1" w:styleId="MTDisplayEquationChar">
    <w:name w:val="MTDisplayEquation Char"/>
    <w:link w:val="MTDisplayEquation"/>
    <w:rsid w:val="007767CD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767CD"/>
    <w:pPr>
      <w:ind w:left="720"/>
    </w:pPr>
  </w:style>
  <w:style w:type="paragraph" w:styleId="BalloonText">
    <w:name w:val="Balloon Text"/>
    <w:basedOn w:val="Normal"/>
    <w:link w:val="BalloonTextChar"/>
    <w:rsid w:val="007767C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767CD"/>
    <w:rPr>
      <w:rFonts w:ascii="Segoe UI" w:eastAsia="Times New Roman" w:hAnsi="Segoe UI" w:cs="Segoe UI"/>
      <w:sz w:val="18"/>
      <w:szCs w:val="18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5.e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0</Pages>
  <Words>1714</Words>
  <Characters>977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14</cp:revision>
  <cp:lastPrinted>2016-05-22T20:15:00Z</cp:lastPrinted>
  <dcterms:created xsi:type="dcterms:W3CDTF">2016-05-22T20:18:00Z</dcterms:created>
  <dcterms:modified xsi:type="dcterms:W3CDTF">2022-12-09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